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236"/>
        <w:tblW w:w="9707" w:type="dxa"/>
        <w:tblLook w:val="04A0"/>
      </w:tblPr>
      <w:tblGrid>
        <w:gridCol w:w="2802"/>
        <w:gridCol w:w="1417"/>
        <w:gridCol w:w="5488"/>
      </w:tblGrid>
      <w:tr w:rsidR="00F07E18" w:rsidRPr="009B3FB8" w:rsidTr="00F07E18">
        <w:trPr>
          <w:trHeight w:val="943"/>
        </w:trPr>
        <w:tc>
          <w:tcPr>
            <w:tcW w:w="2802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F07E18" w:rsidRPr="00791B44" w:rsidRDefault="00F07E18" w:rsidP="005C0C33">
            <w:pPr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Chortani Atef </w:t>
            </w:r>
          </w:p>
          <w:p w:rsidR="00F07E18" w:rsidRPr="00791B44" w:rsidRDefault="00F07E18" w:rsidP="005C0C33">
            <w:pPr>
              <w:rPr>
                <w:rFonts w:ascii="Cambria Math" w:hAnsi="Cambria Math"/>
                <w:sz w:val="32"/>
                <w:szCs w:val="32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>www.matheleve.net</w:t>
            </w:r>
          </w:p>
        </w:tc>
        <w:tc>
          <w:tcPr>
            <w:tcW w:w="141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F07E18" w:rsidRDefault="00F07E18" w:rsidP="005C0C33">
            <w:pPr>
              <w:rPr>
                <w:rFonts w:ascii="Cambria Math" w:hAnsi="Cambria Math"/>
                <w:sz w:val="32"/>
                <w:szCs w:val="32"/>
              </w:rPr>
            </w:pPr>
            <w:r w:rsidRPr="00791B44">
              <w:rPr>
                <w:rFonts w:ascii="Cambria Math" w:hAnsi="Cambria Math"/>
                <w:noProof/>
                <w:sz w:val="32"/>
                <w:szCs w:val="32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7780</wp:posOffset>
                  </wp:positionV>
                  <wp:extent cx="733425" cy="590550"/>
                  <wp:effectExtent l="19050" t="0" r="9525" b="0"/>
                  <wp:wrapNone/>
                  <wp:docPr id="4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07E18" w:rsidRPr="00791B44" w:rsidRDefault="00F07E18" w:rsidP="005C0C33">
            <w:pPr>
              <w:rPr>
                <w:rFonts w:ascii="Cambria Math" w:hAnsi="Cambria Math"/>
                <w:sz w:val="32"/>
                <w:szCs w:val="32"/>
              </w:rPr>
            </w:pPr>
          </w:p>
        </w:tc>
        <w:tc>
          <w:tcPr>
            <w:tcW w:w="548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F07E18" w:rsidRPr="00791B44" w:rsidRDefault="00F07E18" w:rsidP="005C0C33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CD333E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val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6.75pt;margin-top:5.5pt;width:198pt;height:33.3pt;z-index:251658240;mso-position-horizontal-relative:text;mso-position-vertical-relative:text" stroked="f">
                  <v:textbox style="mso-next-textbox:#_x0000_s1026">
                    <w:txbxContent>
                      <w:p w:rsidR="00F07E18" w:rsidRPr="00EA441B" w:rsidRDefault="00F07E18" w:rsidP="00F07E18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 xml:space="preserve">Fonction logarithme 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F07E18" w:rsidRDefault="00F07E18"/>
    <w:p w:rsidR="00F07E18" w:rsidRPr="00F07E18" w:rsidRDefault="00F07E18" w:rsidP="00F07E18">
      <w:pPr>
        <w:rPr>
          <w:rFonts w:ascii="Monotype Corsiva" w:hAnsi="Monotype Corsiva"/>
          <w:b/>
          <w:bCs/>
          <w:sz w:val="32"/>
          <w:szCs w:val="32"/>
        </w:rPr>
      </w:pPr>
      <w:r w:rsidRPr="00F07E18">
        <w:rPr>
          <w:rFonts w:ascii="Monotype Corsiva" w:hAnsi="Monotype Corsiva"/>
          <w:b/>
          <w:bCs/>
          <w:sz w:val="32"/>
          <w:szCs w:val="32"/>
        </w:rPr>
        <w:t>EXERCICE  N°1</w:t>
      </w:r>
    </w:p>
    <w:p w:rsidR="00F07E18" w:rsidRPr="00F07E18" w:rsidRDefault="00F07E18" w:rsidP="00F07E18">
      <w:pPr>
        <w:spacing w:before="240"/>
        <w:rPr>
          <w:sz w:val="24"/>
          <w:szCs w:val="24"/>
        </w:rPr>
      </w:pPr>
      <w:r w:rsidRPr="00F07E18">
        <w:rPr>
          <w:sz w:val="24"/>
          <w:szCs w:val="24"/>
        </w:rPr>
        <w:t xml:space="preserve">Soit  f  la  fonction  définie  sur  [ 0 ,  +∞ [  par  : </w:t>
      </w:r>
      <w:r w:rsidRPr="00F07E18">
        <w:rPr>
          <w:position w:val="-30"/>
          <w:sz w:val="24"/>
          <w:szCs w:val="24"/>
        </w:rPr>
        <w:object w:dxaOrig="373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pt;height:36pt" o:ole="">
            <v:imagedata r:id="rId5" o:title=""/>
          </v:shape>
          <o:OLEObject Type="Embed" ProgID="Equation.3" ShapeID="_x0000_i1025" DrawAspect="Content" ObjectID="_1420966766" r:id="rId6"/>
        </w:object>
      </w:r>
    </w:p>
    <w:p w:rsidR="00F07E18" w:rsidRPr="00F07E18" w:rsidRDefault="00F07E18" w:rsidP="00F07E18">
      <w:pPr>
        <w:spacing w:before="240"/>
        <w:rPr>
          <w:sz w:val="24"/>
          <w:szCs w:val="24"/>
        </w:rPr>
      </w:pPr>
      <w:r w:rsidRPr="00F07E18">
        <w:rPr>
          <w:sz w:val="24"/>
          <w:szCs w:val="24"/>
        </w:rPr>
        <w:t xml:space="preserve">On  note  (  Cf ) la courbe  représentative  de  f  dans un repère  orthonormé  (  O , </w:t>
      </w:r>
      <w:r w:rsidRPr="00F07E18">
        <w:rPr>
          <w:position w:val="-10"/>
          <w:sz w:val="24"/>
          <w:szCs w:val="24"/>
        </w:rPr>
        <w:object w:dxaOrig="639" w:dyaOrig="400">
          <v:shape id="_x0000_i1026" type="#_x0000_t75" style="width:32.65pt;height:20.1pt" o:ole="">
            <v:imagedata r:id="rId7" o:title=""/>
          </v:shape>
          <o:OLEObject Type="Embed" ProgID="Equation.3" ShapeID="_x0000_i1026" DrawAspect="Content" ObjectID="_1420966767" r:id="rId8"/>
        </w:object>
      </w:r>
      <w:r w:rsidRPr="00F07E18">
        <w:rPr>
          <w:sz w:val="24"/>
          <w:szCs w:val="24"/>
        </w:rPr>
        <w:t xml:space="preserve">  ).</w:t>
      </w:r>
    </w:p>
    <w:p w:rsidR="00F07E18" w:rsidRPr="00F07E18" w:rsidRDefault="00F07E18" w:rsidP="00F07E18">
      <w:pPr>
        <w:spacing w:before="240"/>
        <w:rPr>
          <w:sz w:val="24"/>
          <w:szCs w:val="24"/>
        </w:rPr>
      </w:pPr>
      <w:proofErr w:type="gramStart"/>
      <w:r w:rsidRPr="00F07E18">
        <w:rPr>
          <w:sz w:val="24"/>
          <w:szCs w:val="24"/>
        </w:rPr>
        <w:t>1 )</w:t>
      </w:r>
      <w:proofErr w:type="gramEnd"/>
      <w:r w:rsidRPr="00F07E18">
        <w:rPr>
          <w:sz w:val="24"/>
          <w:szCs w:val="24"/>
        </w:rPr>
        <w:t xml:space="preserve"> a ) Montrer  que  f  est  continue  à droite  en  0.</w:t>
      </w:r>
    </w:p>
    <w:p w:rsidR="00F07E18" w:rsidRPr="00F07E18" w:rsidRDefault="00F07E18" w:rsidP="00F07E18">
      <w:pPr>
        <w:spacing w:before="240"/>
        <w:rPr>
          <w:sz w:val="24"/>
          <w:szCs w:val="24"/>
        </w:rPr>
      </w:pPr>
      <w:r w:rsidRPr="00F07E18">
        <w:rPr>
          <w:sz w:val="24"/>
          <w:szCs w:val="24"/>
        </w:rPr>
        <w:t xml:space="preserve">  b ) Etudier  le  dérivabilité  de  f  à droite  en  0 ; Interpréter  géométriquement  le  résultat.</w:t>
      </w:r>
    </w:p>
    <w:p w:rsidR="00F07E18" w:rsidRPr="00F07E18" w:rsidRDefault="00F07E18" w:rsidP="00F07E18">
      <w:pPr>
        <w:spacing w:before="240"/>
        <w:rPr>
          <w:sz w:val="24"/>
          <w:szCs w:val="24"/>
        </w:rPr>
      </w:pPr>
      <w:r w:rsidRPr="00F07E18">
        <w:rPr>
          <w:sz w:val="24"/>
          <w:szCs w:val="24"/>
        </w:rPr>
        <w:t xml:space="preserve">  </w:t>
      </w:r>
      <w:proofErr w:type="gramStart"/>
      <w:r w:rsidRPr="00F07E18">
        <w:rPr>
          <w:sz w:val="24"/>
          <w:szCs w:val="24"/>
        </w:rPr>
        <w:t>c )</w:t>
      </w:r>
      <w:proofErr w:type="gramEnd"/>
      <w:r w:rsidRPr="00F07E18">
        <w:rPr>
          <w:sz w:val="24"/>
          <w:szCs w:val="24"/>
        </w:rPr>
        <w:t xml:space="preserve"> Dresser  le  tableau  de  variation  de  f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proofErr w:type="gramStart"/>
      <w:r w:rsidRPr="00F07E18">
        <w:rPr>
          <w:sz w:val="24"/>
          <w:szCs w:val="24"/>
        </w:rPr>
        <w:t>2 )</w:t>
      </w:r>
      <w:proofErr w:type="gramEnd"/>
      <w:r w:rsidRPr="00F07E18">
        <w:rPr>
          <w:sz w:val="24"/>
          <w:szCs w:val="24"/>
        </w:rPr>
        <w:t xml:space="preserve"> Soit  </w:t>
      </w:r>
      <m:oMath>
        <m:r>
          <w:rPr>
            <w:rFonts w:ascii="Cambria Math" w:hAnsi="Cambria Math"/>
            <w:sz w:val="24"/>
            <w:szCs w:val="24"/>
          </w:rPr>
          <m:t>φ</m:t>
        </m:r>
      </m:oMath>
      <w:r w:rsidRPr="00F07E18">
        <w:rPr>
          <w:rFonts w:eastAsiaTheme="minorEastAsia"/>
          <w:sz w:val="24"/>
          <w:szCs w:val="24"/>
        </w:rPr>
        <w:t xml:space="preserve">  la fonction  définie sur  ]  0 , + ∞ [ par  </w:t>
      </w:r>
      <m:oMath>
        <m:r>
          <w:rPr>
            <w:rFonts w:ascii="Cambria Math" w:hAnsi="Cambria Math"/>
            <w:sz w:val="24"/>
            <w:szCs w:val="24"/>
          </w:rPr>
          <m:t xml:space="preserve">φ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x </m:t>
            </m:r>
          </m:e>
        </m:d>
      </m:oMath>
      <w:r w:rsidRPr="00F07E18">
        <w:rPr>
          <w:rFonts w:eastAsiaTheme="minorEastAsia"/>
          <w:sz w:val="24"/>
          <w:szCs w:val="24"/>
        </w:rPr>
        <w:t xml:space="preserve">= f (x )  - x 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</w:t>
      </w:r>
      <w:proofErr w:type="gramStart"/>
      <w:r w:rsidRPr="00F07E18">
        <w:rPr>
          <w:rFonts w:eastAsiaTheme="minorEastAsia"/>
          <w:sz w:val="24"/>
          <w:szCs w:val="24"/>
        </w:rPr>
        <w:t>a )</w:t>
      </w:r>
      <w:proofErr w:type="gramEnd"/>
      <w:r w:rsidRPr="00F07E18">
        <w:rPr>
          <w:rFonts w:eastAsiaTheme="minorEastAsia"/>
          <w:sz w:val="24"/>
          <w:szCs w:val="24"/>
        </w:rPr>
        <w:t xml:space="preserve"> Dresser  le tableau  de  variation  de </w:t>
      </w:r>
      <m:oMath>
        <m:r>
          <w:rPr>
            <w:rFonts w:ascii="Cambria Math" w:hAnsi="Cambria Math"/>
            <w:sz w:val="24"/>
            <w:szCs w:val="24"/>
          </w:rPr>
          <m:t>φ</m:t>
        </m:r>
      </m:oMath>
      <w:r w:rsidRPr="00F07E18">
        <w:rPr>
          <w:rFonts w:eastAsiaTheme="minorEastAsia"/>
          <w:sz w:val="24"/>
          <w:szCs w:val="24"/>
        </w:rPr>
        <w:t xml:space="preserve"> 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</w:t>
      </w:r>
      <w:proofErr w:type="gramStart"/>
      <w:r w:rsidRPr="00F07E18">
        <w:rPr>
          <w:rFonts w:eastAsiaTheme="minorEastAsia"/>
          <w:sz w:val="24"/>
          <w:szCs w:val="24"/>
        </w:rPr>
        <w:t>b )</w:t>
      </w:r>
      <w:proofErr w:type="gramEnd"/>
      <w:r w:rsidRPr="00F07E18">
        <w:rPr>
          <w:rFonts w:eastAsiaTheme="minorEastAsia"/>
          <w:sz w:val="24"/>
          <w:szCs w:val="24"/>
        </w:rPr>
        <w:t xml:space="preserve"> Montrer  que  l’équation  </w:t>
      </w:r>
      <m:oMath>
        <m:r>
          <w:rPr>
            <w:rFonts w:ascii="Cambria Math" w:hAnsi="Cambria Math"/>
            <w:sz w:val="24"/>
            <w:szCs w:val="24"/>
          </w:rPr>
          <m:t xml:space="preserve">φ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 x 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0 </m:t>
        </m:r>
      </m:oMath>
      <w:r w:rsidRPr="00F07E18">
        <w:rPr>
          <w:rFonts w:eastAsiaTheme="minorEastAsia"/>
          <w:sz w:val="24"/>
          <w:szCs w:val="24"/>
        </w:rPr>
        <w:t>admet  deux solutions 1 et α ; Vérifier  que  4 &lt; α &lt; 5 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c ) Déterminer  le  signe  de  </w:t>
      </w:r>
      <m:oMath>
        <m:r>
          <w:rPr>
            <w:rFonts w:ascii="Cambria Math" w:hAnsi="Cambria Math"/>
            <w:sz w:val="24"/>
            <w:szCs w:val="24"/>
          </w:rPr>
          <m:t>φ</m:t>
        </m:r>
      </m:oMath>
      <w:r w:rsidRPr="00F07E18">
        <w:rPr>
          <w:rFonts w:eastAsiaTheme="minorEastAsia"/>
          <w:sz w:val="24"/>
          <w:szCs w:val="24"/>
        </w:rPr>
        <w:t xml:space="preserve"> ( x ) puis  préciser  la position  de  ( Cf ) par  rapport  à  la  droite D : y  = x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</w:t>
      </w:r>
      <w:proofErr w:type="gramStart"/>
      <w:r w:rsidRPr="00F07E18">
        <w:rPr>
          <w:rFonts w:eastAsiaTheme="minorEastAsia"/>
          <w:sz w:val="24"/>
          <w:szCs w:val="24"/>
        </w:rPr>
        <w:t>d )</w:t>
      </w:r>
      <w:proofErr w:type="gramEnd"/>
      <w:r w:rsidRPr="00F07E18">
        <w:rPr>
          <w:rFonts w:eastAsiaTheme="minorEastAsia"/>
          <w:sz w:val="24"/>
          <w:szCs w:val="24"/>
        </w:rPr>
        <w:t xml:space="preserve"> Construire  D et  ( Cf)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>3 ) Soit  la  suite  U  définie  sur  N  par  U</w:t>
      </w:r>
      <w:r w:rsidRPr="00F07E18">
        <w:rPr>
          <w:rFonts w:eastAsiaTheme="minorEastAsia"/>
          <w:sz w:val="24"/>
          <w:szCs w:val="24"/>
          <w:vertAlign w:val="subscript"/>
        </w:rPr>
        <w:t>0</w:t>
      </w:r>
      <w:r w:rsidRPr="00F07E18">
        <w:rPr>
          <w:rFonts w:eastAsiaTheme="minorEastAsia"/>
          <w:sz w:val="24"/>
          <w:szCs w:val="24"/>
        </w:rPr>
        <w:t xml:space="preserve"> = 2 et  U</w:t>
      </w:r>
      <w:r w:rsidRPr="00F07E18">
        <w:rPr>
          <w:rFonts w:eastAsiaTheme="minorEastAsia"/>
          <w:sz w:val="24"/>
          <w:szCs w:val="24"/>
          <w:vertAlign w:val="subscript"/>
        </w:rPr>
        <w:t>n+1</w:t>
      </w:r>
      <w:r w:rsidRPr="00F07E18">
        <w:rPr>
          <w:rFonts w:eastAsiaTheme="minorEastAsia"/>
          <w:sz w:val="24"/>
          <w:szCs w:val="24"/>
        </w:rPr>
        <w:t xml:space="preserve"> = f ( U</w:t>
      </w:r>
      <w:r w:rsidRPr="00F07E18">
        <w:rPr>
          <w:rFonts w:eastAsiaTheme="minorEastAsia"/>
          <w:sz w:val="24"/>
          <w:szCs w:val="24"/>
          <w:vertAlign w:val="subscript"/>
        </w:rPr>
        <w:t>n</w:t>
      </w:r>
      <w:r w:rsidRPr="00F07E18">
        <w:rPr>
          <w:rFonts w:eastAsiaTheme="minorEastAsia"/>
          <w:sz w:val="24"/>
          <w:szCs w:val="24"/>
        </w:rPr>
        <w:t xml:space="preserve"> ) 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a ) Montrer  que  pour tout  n Є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N</m:t>
        </m:r>
      </m:oMath>
      <w:r w:rsidRPr="00F07E18">
        <w:rPr>
          <w:rFonts w:eastAsiaTheme="minorEastAsia"/>
          <w:sz w:val="24"/>
          <w:szCs w:val="24"/>
        </w:rPr>
        <w:t xml:space="preserve"> ,  1  &lt;  U</w:t>
      </w:r>
      <w:r w:rsidRPr="00F07E18">
        <w:rPr>
          <w:rFonts w:eastAsiaTheme="minorEastAsia"/>
          <w:sz w:val="24"/>
          <w:szCs w:val="24"/>
          <w:vertAlign w:val="subscript"/>
        </w:rPr>
        <w:t>n</w:t>
      </w:r>
      <w:r w:rsidRPr="00F07E18">
        <w:rPr>
          <w:rFonts w:eastAsiaTheme="minorEastAsia"/>
          <w:sz w:val="24"/>
          <w:szCs w:val="24"/>
        </w:rPr>
        <w:t xml:space="preserve"> &lt;  α  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</w:t>
      </w:r>
      <w:proofErr w:type="gramStart"/>
      <w:r w:rsidRPr="00F07E18">
        <w:rPr>
          <w:rFonts w:eastAsiaTheme="minorEastAsia"/>
          <w:sz w:val="24"/>
          <w:szCs w:val="24"/>
        </w:rPr>
        <w:t>b )</w:t>
      </w:r>
      <w:proofErr w:type="gramEnd"/>
      <w:r w:rsidRPr="00F07E18">
        <w:rPr>
          <w:rFonts w:eastAsiaTheme="minorEastAsia"/>
          <w:sz w:val="24"/>
          <w:szCs w:val="24"/>
        </w:rPr>
        <w:t xml:space="preserve"> Montrer  que  la  suite  U  est  décroissante.</w:t>
      </w:r>
    </w:p>
    <w:p w:rsidR="00F07E18" w:rsidRPr="00F07E18" w:rsidRDefault="00F07E18" w:rsidP="00F07E18">
      <w:pPr>
        <w:spacing w:before="240"/>
        <w:rPr>
          <w:rFonts w:eastAsiaTheme="minorEastAsia"/>
          <w:sz w:val="24"/>
          <w:szCs w:val="24"/>
        </w:rPr>
      </w:pPr>
      <w:r w:rsidRPr="00F07E18">
        <w:rPr>
          <w:rFonts w:eastAsiaTheme="minorEastAsia"/>
          <w:sz w:val="24"/>
          <w:szCs w:val="24"/>
        </w:rPr>
        <w:t xml:space="preserve">  c ) En  déduire  que la  suite  U  est  convergente  et  calculer  sa  limite.</w:t>
      </w:r>
    </w:p>
    <w:p w:rsidR="00F07E18" w:rsidRDefault="00F07E18" w:rsidP="00F07E18">
      <w:pPr>
        <w:spacing w:before="240"/>
        <w:rPr>
          <w:rFonts w:ascii="Monotype Corsiva" w:hAnsi="Monotype Corsiva"/>
          <w:b/>
          <w:bCs/>
          <w:sz w:val="28"/>
          <w:szCs w:val="28"/>
          <w:u w:val="single"/>
        </w:rPr>
      </w:pPr>
    </w:p>
    <w:p w:rsidR="00F07E18" w:rsidRDefault="00F07E18" w:rsidP="00F07E18">
      <w:pPr>
        <w:spacing w:before="240"/>
        <w:rPr>
          <w:rFonts w:ascii="Monotype Corsiva" w:hAnsi="Monotype Corsiva"/>
          <w:b/>
          <w:bCs/>
          <w:sz w:val="28"/>
          <w:szCs w:val="28"/>
          <w:u w:val="single"/>
        </w:rPr>
      </w:pPr>
    </w:p>
    <w:p w:rsidR="00F07E18" w:rsidRDefault="00F07E18" w:rsidP="00F07E18">
      <w:pPr>
        <w:spacing w:before="240"/>
        <w:rPr>
          <w:rFonts w:ascii="Monotype Corsiva" w:hAnsi="Monotype Corsiva"/>
          <w:b/>
          <w:bCs/>
          <w:sz w:val="28"/>
          <w:szCs w:val="28"/>
          <w:u w:val="single"/>
        </w:rPr>
      </w:pPr>
    </w:p>
    <w:p w:rsidR="00F07E18" w:rsidRDefault="00F07E18" w:rsidP="00F07E18">
      <w:pPr>
        <w:spacing w:before="240"/>
        <w:rPr>
          <w:rFonts w:ascii="Monotype Corsiva" w:hAnsi="Monotype Corsiva"/>
          <w:b/>
          <w:bCs/>
          <w:sz w:val="28"/>
          <w:szCs w:val="28"/>
          <w:u w:val="single"/>
        </w:rPr>
      </w:pPr>
    </w:p>
    <w:p w:rsidR="00F07E18" w:rsidRDefault="00F07E18" w:rsidP="00F07E18">
      <w:pPr>
        <w:spacing w:before="240"/>
        <w:rPr>
          <w:rFonts w:ascii="Monotype Corsiva" w:hAnsi="Monotype Corsiva"/>
          <w:b/>
          <w:bCs/>
          <w:sz w:val="28"/>
          <w:szCs w:val="28"/>
          <w:u w:val="single"/>
        </w:rPr>
      </w:pPr>
    </w:p>
    <w:p w:rsidR="00F07E18" w:rsidRDefault="00F07E18" w:rsidP="00F07E18">
      <w:pPr>
        <w:spacing w:before="240"/>
        <w:rPr>
          <w:rFonts w:ascii="Monotype Corsiva" w:hAnsi="Monotype Corsiva"/>
          <w:b/>
          <w:bCs/>
          <w:sz w:val="28"/>
          <w:szCs w:val="28"/>
          <w:u w:val="single"/>
        </w:rPr>
      </w:pPr>
    </w:p>
    <w:p w:rsidR="00F07E18" w:rsidRPr="00F07E18" w:rsidRDefault="00F07E18" w:rsidP="00F07E18">
      <w:pPr>
        <w:spacing w:before="240"/>
        <w:rPr>
          <w:rFonts w:ascii="Monotype Corsiva" w:hAnsi="Monotype Corsiva"/>
          <w:b/>
          <w:bCs/>
          <w:sz w:val="36"/>
          <w:szCs w:val="36"/>
          <w:u w:val="single"/>
        </w:rPr>
      </w:pPr>
      <w:r w:rsidRPr="00F07E18">
        <w:rPr>
          <w:rFonts w:ascii="Monotype Corsiva" w:hAnsi="Monotype Corsiva"/>
          <w:b/>
          <w:bCs/>
          <w:sz w:val="36"/>
          <w:szCs w:val="36"/>
          <w:u w:val="single"/>
        </w:rPr>
        <w:t>Exercice2</w:t>
      </w:r>
    </w:p>
    <w:p w:rsidR="00F07E18" w:rsidRPr="000632E7" w:rsidRDefault="00F07E18" w:rsidP="00F07E18">
      <w:pPr>
        <w:spacing w:before="240" w:after="240"/>
        <w:rPr>
          <w:rFonts w:ascii="Cambria Math" w:hAnsi="Cambria Math"/>
          <w:bCs/>
          <w:i/>
          <w:iCs/>
          <w:position w:val="-28"/>
        </w:rPr>
      </w:pPr>
      <w:proofErr w:type="gramStart"/>
      <w:r w:rsidRPr="006E497E">
        <w:rPr>
          <w:rFonts w:ascii="Cambria Math" w:hAnsi="Cambria Math"/>
        </w:rPr>
        <w:t>I)Soit</w:t>
      </w:r>
      <w:proofErr w:type="gramEnd"/>
      <w:r w:rsidRPr="006E497E">
        <w:rPr>
          <w:rFonts w:ascii="Cambria Math" w:hAnsi="Cambria Math"/>
        </w:rPr>
        <w:t xml:space="preserve"> g la fonction définie sur </w:t>
      </w:r>
      <w:r w:rsidRPr="006E497E">
        <w:rPr>
          <w:rFonts w:ascii="Cambria Math" w:hAnsi="Cambria Math"/>
          <w:position w:val="-10"/>
        </w:rPr>
        <w:object w:dxaOrig="720" w:dyaOrig="300">
          <v:shape id="_x0000_i1027" type="#_x0000_t75" style="width:36pt;height:15.05pt" o:ole="">
            <v:imagedata r:id="rId9" o:title=""/>
          </v:shape>
          <o:OLEObject Type="Embed" ProgID="Equation.DSMT4" ShapeID="_x0000_i1027" DrawAspect="Content" ObjectID="_1420966768" r:id="rId10"/>
        </w:object>
      </w:r>
      <w:r w:rsidRPr="006E497E">
        <w:rPr>
          <w:rFonts w:ascii="Cambria Math" w:hAnsi="Cambria Math"/>
        </w:rPr>
        <w:t xml:space="preserve">par </w:t>
      </w:r>
      <w:r w:rsidRPr="006E497E">
        <w:rPr>
          <w:rFonts w:ascii="Cambria Math" w:hAnsi="Cambria Math"/>
          <w:position w:val="-10"/>
        </w:rPr>
        <w:object w:dxaOrig="2299" w:dyaOrig="360">
          <v:shape id="_x0000_i1028" type="#_x0000_t75" style="width:115.55pt;height:18.4pt" o:ole="">
            <v:imagedata r:id="rId11" o:title=""/>
          </v:shape>
          <o:OLEObject Type="Embed" ProgID="Equation.DSMT4" ShapeID="_x0000_i1028" DrawAspect="Content" ObjectID="_1420966769" r:id="rId12"/>
        </w:object>
      </w:r>
      <w:r w:rsidRPr="006E497E">
        <w:rPr>
          <w:rFonts w:ascii="Cambria Math" w:hAnsi="Cambria Math"/>
        </w:rPr>
        <w:t xml:space="preserve">. </w:t>
      </w:r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1.</w:t>
      </w:r>
      <w:r w:rsidRPr="006E497E">
        <w:rPr>
          <w:rFonts w:ascii="Cambria Math" w:hAnsi="Cambria Math"/>
        </w:rPr>
        <w:t xml:space="preserve"> Déterminer les limites de g en 0 </w:t>
      </w:r>
      <w:proofErr w:type="gramStart"/>
      <w:r w:rsidRPr="006E497E">
        <w:rPr>
          <w:rFonts w:ascii="Cambria Math" w:hAnsi="Cambria Math"/>
        </w:rPr>
        <w:t xml:space="preserve">et </w:t>
      </w:r>
      <w:proofErr w:type="gramEnd"/>
      <w:r w:rsidRPr="006E497E">
        <w:rPr>
          <w:rFonts w:ascii="Cambria Math" w:hAnsi="Cambria Math"/>
          <w:position w:val="-4"/>
        </w:rPr>
        <w:object w:dxaOrig="360" w:dyaOrig="200">
          <v:shape id="_x0000_i1029" type="#_x0000_t75" style="width:18.4pt;height:9.2pt" o:ole="">
            <v:imagedata r:id="rId13" o:title=""/>
          </v:shape>
          <o:OLEObject Type="Embed" ProgID="Equation.DSMT4" ShapeID="_x0000_i1029" DrawAspect="Content" ObjectID="_1420966770" r:id="rId14"/>
        </w:object>
      </w:r>
      <w:r w:rsidRPr="006E497E">
        <w:rPr>
          <w:rFonts w:ascii="Cambria Math" w:hAnsi="Cambria Math"/>
        </w:rPr>
        <w:t>.</w:t>
      </w:r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2.</w:t>
      </w:r>
      <w:r w:rsidRPr="006E497E">
        <w:rPr>
          <w:rFonts w:ascii="Cambria Math" w:hAnsi="Cambria Math"/>
        </w:rPr>
        <w:t xml:space="preserve"> Soit g' la dérivée de g. Montrer que </w:t>
      </w:r>
      <w:proofErr w:type="gramStart"/>
      <w:r w:rsidRPr="006E497E">
        <w:rPr>
          <w:rFonts w:ascii="Cambria Math" w:hAnsi="Cambria Math"/>
        </w:rPr>
        <w:t xml:space="preserve">:  </w:t>
      </w:r>
      <w:proofErr w:type="gramEnd"/>
      <w:r w:rsidRPr="006E497E">
        <w:rPr>
          <w:rFonts w:ascii="Cambria Math" w:hAnsi="Cambria Math"/>
          <w:bCs/>
          <w:i/>
          <w:iCs/>
          <w:position w:val="-22"/>
        </w:rPr>
        <w:object w:dxaOrig="1840" w:dyaOrig="620">
          <v:shape id="_x0000_i1030" type="#_x0000_t75" style="width:92.95pt;height:31pt" o:ole="">
            <v:imagedata r:id="rId15" o:title=""/>
          </v:shape>
          <o:OLEObject Type="Embed" ProgID="Equation.DSMT4" ShapeID="_x0000_i1030" DrawAspect="Content" ObjectID="_1420966771" r:id="rId16"/>
        </w:object>
      </w:r>
      <w:r w:rsidRPr="006E497E">
        <w:rPr>
          <w:rFonts w:ascii="Cambria Math" w:hAnsi="Cambria Math"/>
          <w:bCs/>
          <w:i/>
          <w:iCs/>
        </w:rPr>
        <w:t>,</w:t>
      </w:r>
      <w:r w:rsidRPr="006E497E">
        <w:rPr>
          <w:rFonts w:ascii="Cambria Math" w:hAnsi="Cambria Math"/>
          <w:bCs/>
          <w:iCs/>
        </w:rPr>
        <w:t>puis d</w:t>
      </w:r>
      <w:r w:rsidRPr="006E497E">
        <w:rPr>
          <w:rFonts w:ascii="Cambria Math" w:hAnsi="Cambria Math"/>
        </w:rPr>
        <w:t xml:space="preserve">resser le tableau de variations de g sur </w:t>
      </w:r>
      <w:r w:rsidRPr="006E497E">
        <w:rPr>
          <w:rFonts w:ascii="Cambria Math" w:hAnsi="Cambria Math"/>
          <w:position w:val="-10"/>
        </w:rPr>
        <w:object w:dxaOrig="720" w:dyaOrig="300">
          <v:shape id="_x0000_i1031" type="#_x0000_t75" style="width:36pt;height:15.05pt" o:ole="">
            <v:imagedata r:id="rId9" o:title=""/>
          </v:shape>
          <o:OLEObject Type="Embed" ProgID="Equation.DSMT4" ShapeID="_x0000_i1031" DrawAspect="Content" ObjectID="_1420966772" r:id="rId17"/>
        </w:object>
      </w:r>
      <w:r w:rsidRPr="006E497E">
        <w:rPr>
          <w:rFonts w:ascii="Cambria Math" w:hAnsi="Cambria Math"/>
        </w:rPr>
        <w:t xml:space="preserve">. </w:t>
      </w:r>
      <w:r w:rsidRPr="006E497E">
        <w:rPr>
          <w:rFonts w:ascii="Cambria Math" w:hAnsi="Cambria Math"/>
        </w:rPr>
        <w:br/>
        <w:t>3</w:t>
      </w:r>
      <w:r w:rsidRPr="006E497E">
        <w:rPr>
          <w:rFonts w:ascii="Cambria Math" w:hAnsi="Cambria Math"/>
          <w:bCs/>
        </w:rPr>
        <w:t>.</w:t>
      </w:r>
      <w:r w:rsidRPr="006E497E">
        <w:rPr>
          <w:rFonts w:ascii="Cambria Math" w:hAnsi="Cambria Math"/>
        </w:rPr>
        <w:t xml:space="preserve"> Calculer g(1) et en déduire le signe de g(</w:t>
      </w:r>
      <w:r w:rsidRPr="006E497E">
        <w:rPr>
          <w:rFonts w:ascii="Cambria Math" w:hAnsi="Cambria Math"/>
          <w:i/>
          <w:iCs/>
        </w:rPr>
        <w:t>x</w:t>
      </w:r>
      <w:r w:rsidRPr="006E497E">
        <w:rPr>
          <w:rFonts w:ascii="Cambria Math" w:hAnsi="Cambria Math"/>
        </w:rPr>
        <w:t xml:space="preserve">) </w:t>
      </w:r>
      <w:proofErr w:type="gramStart"/>
      <w:r w:rsidRPr="006E497E">
        <w:rPr>
          <w:rFonts w:ascii="Cambria Math" w:hAnsi="Cambria Math"/>
        </w:rPr>
        <w:t xml:space="preserve">sur </w:t>
      </w:r>
      <w:proofErr w:type="gramEnd"/>
      <w:r w:rsidRPr="006E497E">
        <w:rPr>
          <w:rFonts w:ascii="Cambria Math" w:hAnsi="Cambria Math"/>
          <w:position w:val="-10"/>
        </w:rPr>
        <w:object w:dxaOrig="720" w:dyaOrig="300">
          <v:shape id="_x0000_i1032" type="#_x0000_t75" style="width:36pt;height:15.05pt" o:ole="">
            <v:imagedata r:id="rId9" o:title=""/>
          </v:shape>
          <o:OLEObject Type="Embed" ProgID="Equation.DSMT4" ShapeID="_x0000_i1032" DrawAspect="Content" ObjectID="_1420966773" r:id="rId18"/>
        </w:object>
      </w:r>
      <w:r w:rsidRPr="006E497E">
        <w:rPr>
          <w:rFonts w:ascii="Cambria Math" w:hAnsi="Cambria Math"/>
        </w:rPr>
        <w:t>.</w:t>
      </w:r>
      <w:r w:rsidRPr="006E497E">
        <w:rPr>
          <w:rFonts w:ascii="Cambria Math" w:hAnsi="Cambria Math"/>
        </w:rPr>
        <w:br/>
        <w:t>II</w:t>
      </w:r>
      <w:proofErr w:type="gramStart"/>
      <w:r w:rsidRPr="006E497E">
        <w:rPr>
          <w:rFonts w:ascii="Cambria Math" w:hAnsi="Cambria Math"/>
        </w:rPr>
        <w:t>)Soit</w:t>
      </w:r>
      <w:proofErr w:type="gramEnd"/>
      <w:r w:rsidRPr="006E497E">
        <w:rPr>
          <w:rFonts w:ascii="Cambria Math" w:hAnsi="Cambria Math"/>
        </w:rPr>
        <w:t xml:space="preserve"> </w:t>
      </w:r>
      <w:r w:rsidRPr="006E497E">
        <w:rPr>
          <w:rFonts w:ascii="Cambria Math" w:hAnsi="Cambria Math"/>
          <w:i/>
          <w:iCs/>
        </w:rPr>
        <w:t>f</w:t>
      </w:r>
      <w:r w:rsidRPr="006E497E">
        <w:rPr>
          <w:rFonts w:ascii="Cambria Math" w:hAnsi="Cambria Math"/>
        </w:rPr>
        <w:t xml:space="preserve"> la fonction définie sur </w:t>
      </w:r>
      <w:r w:rsidRPr="006E497E">
        <w:rPr>
          <w:rFonts w:ascii="Cambria Math" w:hAnsi="Cambria Math"/>
          <w:position w:val="-10"/>
        </w:rPr>
        <w:object w:dxaOrig="720" w:dyaOrig="300">
          <v:shape id="_x0000_i1033" type="#_x0000_t75" style="width:36pt;height:15.05pt" o:ole="">
            <v:imagedata r:id="rId9" o:title=""/>
          </v:shape>
          <o:OLEObject Type="Embed" ProgID="Equation.DSMT4" ShapeID="_x0000_i1033" DrawAspect="Content" ObjectID="_1420966774" r:id="rId19"/>
        </w:object>
      </w:r>
      <w:r w:rsidRPr="006E497E">
        <w:rPr>
          <w:rFonts w:ascii="Cambria Math" w:hAnsi="Cambria Math"/>
        </w:rPr>
        <w:t xml:space="preserve">par : </w:t>
      </w:r>
      <w:r w:rsidRPr="006E497E">
        <w:rPr>
          <w:rFonts w:ascii="Cambria Math" w:hAnsi="Cambria Math"/>
          <w:bCs/>
          <w:i/>
          <w:iCs/>
          <w:position w:val="-22"/>
        </w:rPr>
        <w:object w:dxaOrig="2160" w:dyaOrig="580">
          <v:shape id="_x0000_i1034" type="#_x0000_t75" style="width:108pt;height:28.45pt" o:ole="">
            <v:imagedata r:id="rId20" o:title=""/>
          </v:shape>
          <o:OLEObject Type="Embed" ProgID="Equation.DSMT4" ShapeID="_x0000_i1034" DrawAspect="Content" ObjectID="_1420966775" r:id="rId21"/>
        </w:object>
      </w:r>
      <w:r w:rsidRPr="006E497E">
        <w:rPr>
          <w:rFonts w:ascii="Cambria Math" w:hAnsi="Cambria Math"/>
        </w:rPr>
        <w:br/>
        <w:t xml:space="preserve">      On appelle (</w:t>
      </w:r>
      <w:r w:rsidRPr="006E497E">
        <w:rPr>
          <w:rFonts w:ascii="Cambria Math" w:hAnsi="Cambria Math"/>
          <w:position w:val="-14"/>
        </w:rPr>
        <w:object w:dxaOrig="360" w:dyaOrig="360">
          <v:shape id="_x0000_i1035" type="#_x0000_t75" style="width:18.4pt;height:18.4pt" o:ole="">
            <v:imagedata r:id="rId22" o:title=""/>
          </v:shape>
          <o:OLEObject Type="Embed" ProgID="Equation.DSMT4" ShapeID="_x0000_i1035" DrawAspect="Content" ObjectID="_1420966776" r:id="rId23"/>
        </w:object>
      </w:r>
      <w:r w:rsidRPr="006E497E">
        <w:rPr>
          <w:rFonts w:ascii="Cambria Math" w:hAnsi="Cambria Math"/>
        </w:rPr>
        <w:t xml:space="preserve">) la courbe de </w:t>
      </w:r>
      <w:r w:rsidRPr="006E497E">
        <w:rPr>
          <w:rFonts w:ascii="Cambria Math" w:hAnsi="Cambria Math"/>
          <w:i/>
          <w:iCs/>
        </w:rPr>
        <w:t>f</w:t>
      </w:r>
      <w:r w:rsidRPr="006E497E">
        <w:rPr>
          <w:rFonts w:ascii="Cambria Math" w:hAnsi="Cambria Math"/>
        </w:rPr>
        <w:t xml:space="preserve"> dans un repère </w:t>
      </w:r>
      <w:proofErr w:type="spellStart"/>
      <w:r w:rsidRPr="006E497E">
        <w:rPr>
          <w:rFonts w:ascii="Cambria Math" w:hAnsi="Cambria Math"/>
        </w:rPr>
        <w:t>orthonormal</w:t>
      </w:r>
      <w:proofErr w:type="spellEnd"/>
      <w:r w:rsidRPr="006E497E">
        <w:rPr>
          <w:rFonts w:ascii="Cambria Math" w:hAnsi="Cambria Math"/>
        </w:rPr>
        <w:t xml:space="preserve"> </w:t>
      </w:r>
      <w:r w:rsidRPr="006E497E">
        <w:rPr>
          <w:rFonts w:ascii="Cambria Math" w:hAnsi="Cambria Math"/>
          <w:position w:val="-16"/>
        </w:rPr>
        <w:object w:dxaOrig="760" w:dyaOrig="440">
          <v:shape id="_x0000_i1036" type="#_x0000_t75" style="width:38.5pt;height:20.95pt" o:ole="">
            <v:imagedata r:id="rId24" o:title=""/>
          </v:shape>
          <o:OLEObject Type="Embed" ProgID="Equation.DSMT4" ShapeID="_x0000_i1036" DrawAspect="Content" ObjectID="_1420966777" r:id="rId25"/>
        </w:object>
      </w:r>
      <w:r w:rsidRPr="006E497E">
        <w:rPr>
          <w:rFonts w:ascii="Cambria Math" w:hAnsi="Cambria Math"/>
        </w:rPr>
        <w:t xml:space="preserve"> (unité </w:t>
      </w:r>
      <w:smartTag w:uri="urn:schemas-microsoft-com:office:smarttags" w:element="metricconverter">
        <w:smartTagPr>
          <w:attr w:name="ProductID" w:val="3 cm"/>
        </w:smartTagPr>
        <w:r w:rsidRPr="006E497E">
          <w:rPr>
            <w:rFonts w:ascii="Cambria Math" w:hAnsi="Cambria Math"/>
          </w:rPr>
          <w:t>3 cm</w:t>
        </w:r>
      </w:smartTag>
      <w:r w:rsidRPr="006E497E">
        <w:rPr>
          <w:rFonts w:ascii="Cambria Math" w:hAnsi="Cambria Math"/>
        </w:rPr>
        <w:t xml:space="preserve">). </w:t>
      </w:r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1)a)</w:t>
      </w:r>
      <w:r w:rsidRPr="006E497E">
        <w:rPr>
          <w:rFonts w:ascii="Cambria Math" w:hAnsi="Cambria Math"/>
        </w:rPr>
        <w:t xml:space="preserve">Déterminer la limite de </w:t>
      </w:r>
      <w:r w:rsidRPr="006E497E">
        <w:rPr>
          <w:rFonts w:ascii="Cambria Math" w:hAnsi="Cambria Math"/>
          <w:i/>
          <w:iCs/>
        </w:rPr>
        <w:t>f</w:t>
      </w:r>
      <w:r w:rsidRPr="006E497E">
        <w:rPr>
          <w:rFonts w:ascii="Cambria Math" w:hAnsi="Cambria Math"/>
        </w:rPr>
        <w:t xml:space="preserve"> </w:t>
      </w:r>
      <w:proofErr w:type="gramStart"/>
      <w:r w:rsidRPr="006E497E">
        <w:rPr>
          <w:rFonts w:ascii="Cambria Math" w:hAnsi="Cambria Math"/>
        </w:rPr>
        <w:t xml:space="preserve">en </w:t>
      </w:r>
      <w:proofErr w:type="gramEnd"/>
      <w:r w:rsidRPr="006E497E">
        <w:rPr>
          <w:rFonts w:ascii="Cambria Math" w:hAnsi="Cambria Math"/>
          <w:position w:val="-4"/>
        </w:rPr>
        <w:object w:dxaOrig="360" w:dyaOrig="200">
          <v:shape id="_x0000_i1037" type="#_x0000_t75" style="width:18.4pt;height:9.2pt" o:ole="">
            <v:imagedata r:id="rId13" o:title=""/>
          </v:shape>
          <o:OLEObject Type="Embed" ProgID="Equation.DSMT4" ShapeID="_x0000_i1037" DrawAspect="Content" ObjectID="_1420966778" r:id="rId26"/>
        </w:object>
      </w:r>
      <w:r w:rsidRPr="006E497E">
        <w:rPr>
          <w:rFonts w:ascii="Cambria Math" w:hAnsi="Cambria Math"/>
        </w:rPr>
        <w:t>.</w:t>
      </w:r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b)</w:t>
      </w:r>
      <w:r w:rsidRPr="006E497E">
        <w:rPr>
          <w:rFonts w:ascii="Cambria Math" w:hAnsi="Cambria Math"/>
        </w:rPr>
        <w:t xml:space="preserve"> Déterminer la limite de </w:t>
      </w:r>
      <w:r w:rsidRPr="006E497E">
        <w:rPr>
          <w:rFonts w:ascii="Cambria Math" w:hAnsi="Cambria Math"/>
          <w:i/>
          <w:iCs/>
        </w:rPr>
        <w:t>f</w:t>
      </w:r>
      <w:r w:rsidRPr="006E497E">
        <w:rPr>
          <w:rFonts w:ascii="Cambria Math" w:hAnsi="Cambria Math"/>
        </w:rPr>
        <w:t xml:space="preserve"> en 0 ; on remarquera que </w:t>
      </w:r>
      <w:proofErr w:type="gramStart"/>
      <w:r w:rsidRPr="006E497E">
        <w:rPr>
          <w:rFonts w:ascii="Cambria Math" w:hAnsi="Cambria Math"/>
        </w:rPr>
        <w:t>:</w:t>
      </w:r>
      <w:r w:rsidRPr="006E497E">
        <w:rPr>
          <w:rFonts w:ascii="Cambria Math" w:hAnsi="Cambria Math"/>
          <w:bCs/>
          <w:i/>
          <w:iCs/>
        </w:rPr>
        <w:t xml:space="preserve"> </w:t>
      </w:r>
      <w:r w:rsidRPr="006E497E">
        <w:rPr>
          <w:rFonts w:ascii="Cambria Math" w:hAnsi="Cambria Math"/>
          <w:bCs/>
          <w:i/>
          <w:iCs/>
          <w:position w:val="-28"/>
        </w:rPr>
        <w:object w:dxaOrig="2040" w:dyaOrig="680">
          <v:shape id="_x0000_i1038" type="#_x0000_t75" style="width:102.15pt;height:33.5pt" o:ole="">
            <v:imagedata r:id="rId27" o:title=""/>
          </v:shape>
          <o:OLEObject Type="Embed" ProgID="Equation.DSMT4" ShapeID="_x0000_i1038" DrawAspect="Content" ObjectID="_1420966779" r:id="rId28"/>
        </w:object>
      </w:r>
      <w:r w:rsidRPr="006E497E">
        <w:rPr>
          <w:rFonts w:ascii="Cambria Math" w:hAnsi="Cambria Math"/>
          <w:bCs/>
          <w:i/>
          <w:iCs/>
        </w:rPr>
        <w:t>.</w:t>
      </w:r>
      <w:proofErr w:type="gramEnd"/>
      <w:r w:rsidRPr="006E497E">
        <w:rPr>
          <w:rFonts w:ascii="Cambria Math" w:hAnsi="Cambria Math"/>
        </w:rPr>
        <w:t xml:space="preserve"> Que peut-on en déduire ? </w:t>
      </w:r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2)a)</w:t>
      </w:r>
      <w:r w:rsidRPr="006E497E">
        <w:rPr>
          <w:rFonts w:ascii="Cambria Math" w:hAnsi="Cambria Math"/>
        </w:rPr>
        <w:t xml:space="preserve"> Montrer que pour tout </w:t>
      </w:r>
      <w:r w:rsidRPr="006E497E">
        <w:rPr>
          <w:rFonts w:ascii="Cambria Math" w:hAnsi="Cambria Math"/>
          <w:i/>
          <w:iCs/>
        </w:rPr>
        <w:t>x</w:t>
      </w:r>
      <w:r w:rsidRPr="006E497E">
        <w:rPr>
          <w:rFonts w:ascii="Cambria Math" w:hAnsi="Cambria Math"/>
        </w:rPr>
        <w:t xml:space="preserve"> strictement positif : </w:t>
      </w:r>
      <w:r w:rsidRPr="006E497E">
        <w:rPr>
          <w:rFonts w:ascii="Cambria Math" w:hAnsi="Cambria Math"/>
          <w:position w:val="-24"/>
        </w:rPr>
        <w:object w:dxaOrig="1219" w:dyaOrig="600">
          <v:shape id="_x0000_i1039" type="#_x0000_t75" style="width:61.1pt;height:30.15pt" o:ole="">
            <v:imagedata r:id="rId29" o:title=""/>
          </v:shape>
          <o:OLEObject Type="Embed" ProgID="Equation.DSMT4" ShapeID="_x0000_i1039" DrawAspect="Content" ObjectID="_1420966780" r:id="rId30"/>
        </w:object>
      </w:r>
      <w:r w:rsidRPr="006E497E">
        <w:rPr>
          <w:rFonts w:ascii="Cambria Math" w:hAnsi="Cambria Math"/>
        </w:rPr>
        <w:br/>
        <w:t xml:space="preserve">    </w:t>
      </w:r>
      <w:r w:rsidRPr="006E497E">
        <w:rPr>
          <w:rFonts w:ascii="Cambria Math" w:hAnsi="Cambria Math"/>
          <w:bCs/>
        </w:rPr>
        <w:t>b</w:t>
      </w:r>
      <w:proofErr w:type="gramStart"/>
      <w:r w:rsidRPr="006E497E">
        <w:rPr>
          <w:rFonts w:ascii="Cambria Math" w:hAnsi="Cambria Math"/>
          <w:bCs/>
        </w:rPr>
        <w:t>)</w:t>
      </w:r>
      <w:r w:rsidRPr="006E497E">
        <w:rPr>
          <w:rFonts w:ascii="Cambria Math" w:hAnsi="Cambria Math"/>
        </w:rPr>
        <w:t>En</w:t>
      </w:r>
      <w:proofErr w:type="gramEnd"/>
      <w:r w:rsidRPr="006E497E">
        <w:rPr>
          <w:rFonts w:ascii="Cambria Math" w:hAnsi="Cambria Math"/>
        </w:rPr>
        <w:t xml:space="preserve"> utilisant les résultats de la partie A, étudier les variations de </w:t>
      </w:r>
      <w:r w:rsidRPr="006E497E">
        <w:rPr>
          <w:rFonts w:ascii="Cambria Math" w:hAnsi="Cambria Math"/>
          <w:i/>
          <w:iCs/>
        </w:rPr>
        <w:t xml:space="preserve">f </w:t>
      </w:r>
      <w:r w:rsidRPr="006E497E">
        <w:rPr>
          <w:rFonts w:ascii="Cambria Math" w:hAnsi="Cambria Math"/>
        </w:rPr>
        <w:t>sur l'intervalle</w:t>
      </w:r>
      <w:r w:rsidRPr="006E497E">
        <w:rPr>
          <w:rFonts w:ascii="Cambria Math" w:hAnsi="Cambria Math"/>
          <w:position w:val="-10"/>
        </w:rPr>
        <w:object w:dxaOrig="800" w:dyaOrig="320">
          <v:shape id="_x0000_i1040" type="#_x0000_t75" style="width:40.2pt;height:15.9pt" o:ole="">
            <v:imagedata r:id="rId31" o:title=""/>
          </v:shape>
          <o:OLEObject Type="Embed" ProgID="Equation.DSMT4" ShapeID="_x0000_i1040" DrawAspect="Content" ObjectID="_1420966781" r:id="rId32"/>
        </w:object>
      </w:r>
      <w:r w:rsidRPr="006E497E">
        <w:rPr>
          <w:rFonts w:ascii="Cambria Math" w:hAnsi="Cambria Math"/>
        </w:rPr>
        <w:t xml:space="preserve">. </w:t>
      </w:r>
      <w:r w:rsidRPr="006E497E">
        <w:rPr>
          <w:rFonts w:ascii="Cambria Math" w:hAnsi="Cambria Math"/>
        </w:rPr>
        <w:br/>
        <w:t xml:space="preserve">    </w:t>
      </w:r>
      <w:r w:rsidRPr="006E497E">
        <w:rPr>
          <w:rFonts w:ascii="Cambria Math" w:hAnsi="Cambria Math"/>
          <w:bCs/>
        </w:rPr>
        <w:t>c)</w:t>
      </w:r>
      <w:r w:rsidRPr="006E497E">
        <w:rPr>
          <w:rFonts w:ascii="Cambria Math" w:hAnsi="Cambria Math"/>
        </w:rPr>
        <w:t xml:space="preserve"> Dresser le tableau de variations de </w:t>
      </w:r>
      <w:r w:rsidRPr="006E497E">
        <w:rPr>
          <w:rFonts w:ascii="Cambria Math" w:hAnsi="Cambria Math"/>
          <w:i/>
          <w:iCs/>
        </w:rPr>
        <w:t xml:space="preserve">f </w:t>
      </w:r>
      <w:r w:rsidRPr="006E497E">
        <w:rPr>
          <w:rFonts w:ascii="Cambria Math" w:hAnsi="Cambria Math"/>
        </w:rPr>
        <w:t xml:space="preserve">sur </w:t>
      </w:r>
      <w:proofErr w:type="gramStart"/>
      <w:r w:rsidRPr="006E497E">
        <w:rPr>
          <w:rFonts w:ascii="Cambria Math" w:hAnsi="Cambria Math"/>
        </w:rPr>
        <w:t xml:space="preserve">l'intervalle </w:t>
      </w:r>
      <w:proofErr w:type="gramEnd"/>
      <w:r w:rsidRPr="006E497E">
        <w:rPr>
          <w:rFonts w:ascii="Cambria Math" w:hAnsi="Cambria Math"/>
          <w:position w:val="-10"/>
        </w:rPr>
        <w:object w:dxaOrig="720" w:dyaOrig="300">
          <v:shape id="_x0000_i1041" type="#_x0000_t75" style="width:36pt;height:15.05pt" o:ole="">
            <v:imagedata r:id="rId9" o:title=""/>
          </v:shape>
          <o:OLEObject Type="Embed" ProgID="Equation.DSMT4" ShapeID="_x0000_i1041" DrawAspect="Content" ObjectID="_1420966782" r:id="rId33"/>
        </w:object>
      </w:r>
      <w:r w:rsidRPr="006E497E">
        <w:rPr>
          <w:rFonts w:ascii="Cambria Math" w:hAnsi="Cambria Math"/>
        </w:rPr>
        <w:t xml:space="preserve">. </w:t>
      </w:r>
      <w:r w:rsidRPr="006E497E">
        <w:rPr>
          <w:rFonts w:ascii="Cambria Math" w:hAnsi="Cambria Math"/>
        </w:rPr>
        <w:br/>
      </w:r>
      <w:proofErr w:type="gramStart"/>
      <w:r w:rsidRPr="006E497E">
        <w:rPr>
          <w:rFonts w:ascii="Cambria Math" w:hAnsi="Cambria Math"/>
          <w:bCs/>
        </w:rPr>
        <w:t>3)</w:t>
      </w:r>
      <w:r w:rsidRPr="006E497E">
        <w:rPr>
          <w:rFonts w:ascii="Cambria Math" w:hAnsi="Cambria Math"/>
        </w:rPr>
        <w:t>On</w:t>
      </w:r>
      <w:proofErr w:type="gramEnd"/>
      <w:r w:rsidRPr="006E497E">
        <w:rPr>
          <w:rFonts w:ascii="Cambria Math" w:hAnsi="Cambria Math"/>
        </w:rPr>
        <w:t xml:space="preserve"> rappelle que pour tout </w:t>
      </w:r>
      <w:r w:rsidRPr="006E497E">
        <w:rPr>
          <w:rFonts w:ascii="Cambria Math" w:hAnsi="Cambria Math"/>
          <w:i/>
          <w:iCs/>
        </w:rPr>
        <w:t>x</w:t>
      </w:r>
      <w:r w:rsidRPr="006E497E">
        <w:rPr>
          <w:rFonts w:ascii="Cambria Math" w:hAnsi="Cambria Math"/>
        </w:rPr>
        <w:t xml:space="preserve"> de l'intervalle </w:t>
      </w:r>
      <w:r w:rsidRPr="006E497E">
        <w:rPr>
          <w:rFonts w:ascii="Cambria Math" w:hAnsi="Cambria Math"/>
          <w:position w:val="-10"/>
        </w:rPr>
        <w:object w:dxaOrig="720" w:dyaOrig="300">
          <v:shape id="_x0000_i1042" type="#_x0000_t75" style="width:36pt;height:15.05pt" o:ole="">
            <v:imagedata r:id="rId9" o:title=""/>
          </v:shape>
          <o:OLEObject Type="Embed" ProgID="Equation.DSMT4" ShapeID="_x0000_i1042" DrawAspect="Content" ObjectID="_1420966783" r:id="rId34"/>
        </w:object>
      </w:r>
      <w:r w:rsidRPr="006E497E">
        <w:rPr>
          <w:rFonts w:ascii="Cambria Math" w:hAnsi="Cambria Math"/>
        </w:rPr>
        <w:t xml:space="preserve">,  </w:t>
      </w:r>
      <w:r w:rsidRPr="006E497E">
        <w:rPr>
          <w:rFonts w:ascii="Cambria Math" w:hAnsi="Cambria Math"/>
          <w:bCs/>
          <w:i/>
          <w:iCs/>
          <w:position w:val="-28"/>
        </w:rPr>
        <w:object w:dxaOrig="2040" w:dyaOrig="680">
          <v:shape id="_x0000_i1043" type="#_x0000_t75" style="width:102.15pt;height:33.5pt" o:ole="">
            <v:imagedata r:id="rId35" o:title=""/>
          </v:shape>
          <o:OLEObject Type="Embed" ProgID="Equation.DSMT4" ShapeID="_x0000_i1043" DrawAspect="Content" ObjectID="_1420966784" r:id="rId36"/>
        </w:object>
      </w:r>
      <w:r w:rsidRPr="006E497E">
        <w:rPr>
          <w:rFonts w:ascii="Cambria Math" w:hAnsi="Cambria Math"/>
        </w:rPr>
        <w:br/>
        <w:t xml:space="preserve">    Donner les solutions dans l'intervalle </w:t>
      </w:r>
      <w:r w:rsidRPr="006E497E">
        <w:rPr>
          <w:rFonts w:ascii="Cambria Math" w:hAnsi="Cambria Math"/>
          <w:position w:val="-10"/>
        </w:rPr>
        <w:object w:dxaOrig="720" w:dyaOrig="300">
          <v:shape id="_x0000_i1044" type="#_x0000_t75" style="width:36pt;height:15.05pt" o:ole="">
            <v:imagedata r:id="rId9" o:title=""/>
          </v:shape>
          <o:OLEObject Type="Embed" ProgID="Equation.DSMT4" ShapeID="_x0000_i1044" DrawAspect="Content" ObjectID="_1420966785" r:id="rId37"/>
        </w:object>
      </w:r>
      <w:r w:rsidRPr="006E497E">
        <w:rPr>
          <w:rFonts w:ascii="Cambria Math" w:hAnsi="Cambria Math"/>
        </w:rPr>
        <w:t xml:space="preserve">de l'équation </w:t>
      </w:r>
      <w:r w:rsidRPr="006E497E">
        <w:rPr>
          <w:rFonts w:ascii="Cambria Math" w:hAnsi="Cambria Math"/>
          <w:i/>
          <w:iCs/>
        </w:rPr>
        <w:t>f</w:t>
      </w:r>
      <w:r w:rsidRPr="006E497E">
        <w:rPr>
          <w:rFonts w:ascii="Cambria Math" w:hAnsi="Cambria Math"/>
        </w:rPr>
        <w:t>(</w:t>
      </w:r>
      <w:r w:rsidRPr="006E497E">
        <w:rPr>
          <w:rFonts w:ascii="Cambria Math" w:hAnsi="Cambria Math"/>
          <w:i/>
          <w:iCs/>
        </w:rPr>
        <w:t>x</w:t>
      </w:r>
      <w:r w:rsidRPr="006E497E">
        <w:rPr>
          <w:rFonts w:ascii="Cambria Math" w:hAnsi="Cambria Math"/>
        </w:rPr>
        <w:t xml:space="preserve">) = </w:t>
      </w:r>
      <w:r w:rsidRPr="006E497E">
        <w:rPr>
          <w:rFonts w:ascii="Cambria Math" w:hAnsi="Cambria Math"/>
          <w:i/>
          <w:iCs/>
        </w:rPr>
        <w:t>x</w:t>
      </w:r>
      <w:r w:rsidRPr="006E497E">
        <w:rPr>
          <w:rFonts w:ascii="Cambria Math" w:hAnsi="Cambria Math"/>
        </w:rPr>
        <w:t>.</w:t>
      </w:r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4.</w:t>
      </w:r>
      <w:r w:rsidRPr="006E497E">
        <w:rPr>
          <w:rFonts w:ascii="Cambria Math" w:hAnsi="Cambria Math"/>
        </w:rPr>
        <w:t xml:space="preserve"> Tracer (</w:t>
      </w:r>
      <w:r w:rsidRPr="006E497E">
        <w:rPr>
          <w:rFonts w:ascii="Cambria Math" w:hAnsi="Cambria Math"/>
          <w:position w:val="-14"/>
        </w:rPr>
        <w:object w:dxaOrig="360" w:dyaOrig="360">
          <v:shape id="_x0000_i1045" type="#_x0000_t75" style="width:18.4pt;height:18.4pt" o:ole="">
            <v:imagedata r:id="rId22" o:title=""/>
          </v:shape>
          <o:OLEObject Type="Embed" ProgID="Equation.DSMT4" ShapeID="_x0000_i1045" DrawAspect="Content" ObjectID="_1420966786" r:id="rId38"/>
        </w:object>
      </w:r>
      <w:r w:rsidRPr="006E497E">
        <w:rPr>
          <w:rFonts w:ascii="Cambria Math" w:hAnsi="Cambria Math"/>
        </w:rPr>
        <w:t xml:space="preserve">) et la droite d'équation </w:t>
      </w:r>
      <w:r w:rsidRPr="006E497E">
        <w:rPr>
          <w:rFonts w:ascii="Cambria Math" w:hAnsi="Cambria Math"/>
          <w:i/>
          <w:iCs/>
        </w:rPr>
        <w:t>y = x</w:t>
      </w:r>
      <w:proofErr w:type="gramStart"/>
      <w:r w:rsidRPr="006E497E">
        <w:rPr>
          <w:rFonts w:ascii="Cambria Math" w:hAnsi="Cambria Math"/>
        </w:rPr>
        <w:t>.</w:t>
      </w:r>
      <w:proofErr w:type="gramEnd"/>
      <w:r w:rsidRPr="006E497E">
        <w:rPr>
          <w:rFonts w:ascii="Cambria Math" w:hAnsi="Cambria Math"/>
        </w:rPr>
        <w:br/>
      </w:r>
      <w:r w:rsidRPr="006E497E">
        <w:rPr>
          <w:rFonts w:ascii="Cambria Math" w:hAnsi="Cambria Math"/>
          <w:bCs/>
        </w:rPr>
        <w:t>5.</w:t>
      </w:r>
      <w:r w:rsidRPr="006E497E">
        <w:rPr>
          <w:rFonts w:ascii="Cambria Math" w:hAnsi="Cambria Math"/>
        </w:rPr>
        <w:t xml:space="preserve"> Interpréter graphiquement le résultat de la question 3.</w:t>
      </w:r>
    </w:p>
    <w:p w:rsidR="00F07E18" w:rsidRPr="006E497E" w:rsidRDefault="00F07E18" w:rsidP="00F07E18">
      <w:pPr>
        <w:spacing w:before="240" w:after="240"/>
        <w:rPr>
          <w:rFonts w:ascii="Cambria Math" w:hAnsi="Cambria Math"/>
        </w:rPr>
      </w:pPr>
    </w:p>
    <w:p w:rsidR="00F07E18" w:rsidRDefault="00F07E18"/>
    <w:sectPr w:rsidR="00F07E18" w:rsidSect="00F07E18">
      <w:pgSz w:w="11906" w:h="16838"/>
      <w:pgMar w:top="1417" w:right="849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proofState w:spelling="clean" w:grammar="clean"/>
  <w:defaultTabStop w:val="708"/>
  <w:hyphenationZone w:val="425"/>
  <w:characterSpacingControl w:val="doNotCompress"/>
  <w:compat/>
  <w:rsids>
    <w:rsidRoot w:val="00F07E18"/>
    <w:rsid w:val="000015A2"/>
    <w:rsid w:val="00002E3C"/>
    <w:rsid w:val="000030AF"/>
    <w:rsid w:val="000036E2"/>
    <w:rsid w:val="0000428F"/>
    <w:rsid w:val="00004AEC"/>
    <w:rsid w:val="00005A11"/>
    <w:rsid w:val="0000605A"/>
    <w:rsid w:val="00010118"/>
    <w:rsid w:val="0001030E"/>
    <w:rsid w:val="000114A2"/>
    <w:rsid w:val="00013E5B"/>
    <w:rsid w:val="00014E90"/>
    <w:rsid w:val="0001563A"/>
    <w:rsid w:val="0001670C"/>
    <w:rsid w:val="000171F2"/>
    <w:rsid w:val="000177D2"/>
    <w:rsid w:val="00017AE1"/>
    <w:rsid w:val="00017B97"/>
    <w:rsid w:val="00022BAA"/>
    <w:rsid w:val="00022DD4"/>
    <w:rsid w:val="00023141"/>
    <w:rsid w:val="00024446"/>
    <w:rsid w:val="00024B73"/>
    <w:rsid w:val="000255ED"/>
    <w:rsid w:val="00025F78"/>
    <w:rsid w:val="000315D2"/>
    <w:rsid w:val="000324B1"/>
    <w:rsid w:val="00032C7B"/>
    <w:rsid w:val="00032CE0"/>
    <w:rsid w:val="000331B6"/>
    <w:rsid w:val="000333B7"/>
    <w:rsid w:val="00033CDE"/>
    <w:rsid w:val="00034335"/>
    <w:rsid w:val="00034AA5"/>
    <w:rsid w:val="00036AE1"/>
    <w:rsid w:val="00037B47"/>
    <w:rsid w:val="00040146"/>
    <w:rsid w:val="00041623"/>
    <w:rsid w:val="00041ABA"/>
    <w:rsid w:val="00041DD9"/>
    <w:rsid w:val="00042486"/>
    <w:rsid w:val="00042D6B"/>
    <w:rsid w:val="000447A9"/>
    <w:rsid w:val="00044960"/>
    <w:rsid w:val="000450DA"/>
    <w:rsid w:val="00046056"/>
    <w:rsid w:val="00046398"/>
    <w:rsid w:val="00046AED"/>
    <w:rsid w:val="00046BBF"/>
    <w:rsid w:val="00047029"/>
    <w:rsid w:val="0005191F"/>
    <w:rsid w:val="0005238F"/>
    <w:rsid w:val="00052AB4"/>
    <w:rsid w:val="00052B23"/>
    <w:rsid w:val="00052C36"/>
    <w:rsid w:val="00052D3C"/>
    <w:rsid w:val="00053690"/>
    <w:rsid w:val="00055706"/>
    <w:rsid w:val="00055AF9"/>
    <w:rsid w:val="00055D7D"/>
    <w:rsid w:val="00055E13"/>
    <w:rsid w:val="00057098"/>
    <w:rsid w:val="00057802"/>
    <w:rsid w:val="00057ADC"/>
    <w:rsid w:val="00060E84"/>
    <w:rsid w:val="000611B8"/>
    <w:rsid w:val="0006122C"/>
    <w:rsid w:val="0006201D"/>
    <w:rsid w:val="00062457"/>
    <w:rsid w:val="00065A87"/>
    <w:rsid w:val="00070282"/>
    <w:rsid w:val="000708A4"/>
    <w:rsid w:val="00070B83"/>
    <w:rsid w:val="00071684"/>
    <w:rsid w:val="000739A8"/>
    <w:rsid w:val="00073AD3"/>
    <w:rsid w:val="00074076"/>
    <w:rsid w:val="0007483B"/>
    <w:rsid w:val="00074DC1"/>
    <w:rsid w:val="0007701F"/>
    <w:rsid w:val="00077428"/>
    <w:rsid w:val="00081F55"/>
    <w:rsid w:val="0008421D"/>
    <w:rsid w:val="00084C30"/>
    <w:rsid w:val="000855CE"/>
    <w:rsid w:val="00085A80"/>
    <w:rsid w:val="00085FD8"/>
    <w:rsid w:val="000862A8"/>
    <w:rsid w:val="0008797D"/>
    <w:rsid w:val="00090F08"/>
    <w:rsid w:val="00091654"/>
    <w:rsid w:val="0009224F"/>
    <w:rsid w:val="00093C0C"/>
    <w:rsid w:val="00093E26"/>
    <w:rsid w:val="000959B1"/>
    <w:rsid w:val="000975C6"/>
    <w:rsid w:val="000A0FC5"/>
    <w:rsid w:val="000A123B"/>
    <w:rsid w:val="000A3A56"/>
    <w:rsid w:val="000A3C8D"/>
    <w:rsid w:val="000A6A0F"/>
    <w:rsid w:val="000A6B30"/>
    <w:rsid w:val="000A6C04"/>
    <w:rsid w:val="000B20A0"/>
    <w:rsid w:val="000B3271"/>
    <w:rsid w:val="000B3A49"/>
    <w:rsid w:val="000B4CCE"/>
    <w:rsid w:val="000B57E9"/>
    <w:rsid w:val="000B6205"/>
    <w:rsid w:val="000B6257"/>
    <w:rsid w:val="000B6D02"/>
    <w:rsid w:val="000B76D3"/>
    <w:rsid w:val="000C0412"/>
    <w:rsid w:val="000C4B74"/>
    <w:rsid w:val="000C5E52"/>
    <w:rsid w:val="000C6543"/>
    <w:rsid w:val="000C6C44"/>
    <w:rsid w:val="000C7249"/>
    <w:rsid w:val="000C7E8D"/>
    <w:rsid w:val="000D2562"/>
    <w:rsid w:val="000D460F"/>
    <w:rsid w:val="000D5D97"/>
    <w:rsid w:val="000D639D"/>
    <w:rsid w:val="000E09B4"/>
    <w:rsid w:val="000E1178"/>
    <w:rsid w:val="000E1615"/>
    <w:rsid w:val="000E224B"/>
    <w:rsid w:val="000E2F47"/>
    <w:rsid w:val="000E3E98"/>
    <w:rsid w:val="000E5239"/>
    <w:rsid w:val="000F0121"/>
    <w:rsid w:val="000F0915"/>
    <w:rsid w:val="000F2A58"/>
    <w:rsid w:val="000F4093"/>
    <w:rsid w:val="000F564A"/>
    <w:rsid w:val="000F70DF"/>
    <w:rsid w:val="00101EAC"/>
    <w:rsid w:val="00102190"/>
    <w:rsid w:val="00102C32"/>
    <w:rsid w:val="001045B7"/>
    <w:rsid w:val="00104A49"/>
    <w:rsid w:val="00105B5C"/>
    <w:rsid w:val="001073D4"/>
    <w:rsid w:val="00107D7D"/>
    <w:rsid w:val="00107F01"/>
    <w:rsid w:val="001100B2"/>
    <w:rsid w:val="001106F9"/>
    <w:rsid w:val="0011152A"/>
    <w:rsid w:val="00111AC9"/>
    <w:rsid w:val="00113332"/>
    <w:rsid w:val="001155D5"/>
    <w:rsid w:val="00115B66"/>
    <w:rsid w:val="00115FA0"/>
    <w:rsid w:val="00117757"/>
    <w:rsid w:val="0012096A"/>
    <w:rsid w:val="001216C8"/>
    <w:rsid w:val="00121C06"/>
    <w:rsid w:val="00121F3F"/>
    <w:rsid w:val="0012262B"/>
    <w:rsid w:val="00122CA3"/>
    <w:rsid w:val="00123409"/>
    <w:rsid w:val="0012379C"/>
    <w:rsid w:val="001242C6"/>
    <w:rsid w:val="00125ABB"/>
    <w:rsid w:val="00126486"/>
    <w:rsid w:val="00126B99"/>
    <w:rsid w:val="00127002"/>
    <w:rsid w:val="001302DA"/>
    <w:rsid w:val="001303BC"/>
    <w:rsid w:val="001315A8"/>
    <w:rsid w:val="0013199F"/>
    <w:rsid w:val="00132227"/>
    <w:rsid w:val="0013664C"/>
    <w:rsid w:val="001420B0"/>
    <w:rsid w:val="00143442"/>
    <w:rsid w:val="00143637"/>
    <w:rsid w:val="00144181"/>
    <w:rsid w:val="00144961"/>
    <w:rsid w:val="00144A89"/>
    <w:rsid w:val="00144F54"/>
    <w:rsid w:val="00145456"/>
    <w:rsid w:val="00146DA9"/>
    <w:rsid w:val="00147A46"/>
    <w:rsid w:val="00150275"/>
    <w:rsid w:val="00152827"/>
    <w:rsid w:val="001537AC"/>
    <w:rsid w:val="00154085"/>
    <w:rsid w:val="001543AF"/>
    <w:rsid w:val="001547D2"/>
    <w:rsid w:val="001559FE"/>
    <w:rsid w:val="00155EE7"/>
    <w:rsid w:val="001566FA"/>
    <w:rsid w:val="00156DF9"/>
    <w:rsid w:val="00157721"/>
    <w:rsid w:val="00161276"/>
    <w:rsid w:val="00161A5A"/>
    <w:rsid w:val="00161B54"/>
    <w:rsid w:val="0016287F"/>
    <w:rsid w:val="0016300F"/>
    <w:rsid w:val="001644F6"/>
    <w:rsid w:val="001701EB"/>
    <w:rsid w:val="00170302"/>
    <w:rsid w:val="0017124E"/>
    <w:rsid w:val="00174351"/>
    <w:rsid w:val="00175971"/>
    <w:rsid w:val="001765EA"/>
    <w:rsid w:val="00176C76"/>
    <w:rsid w:val="0017709C"/>
    <w:rsid w:val="00177A06"/>
    <w:rsid w:val="00180C30"/>
    <w:rsid w:val="00181306"/>
    <w:rsid w:val="001825E1"/>
    <w:rsid w:val="00182BAC"/>
    <w:rsid w:val="001839DD"/>
    <w:rsid w:val="00183B8B"/>
    <w:rsid w:val="00183BA9"/>
    <w:rsid w:val="00184295"/>
    <w:rsid w:val="00185B59"/>
    <w:rsid w:val="00187A4F"/>
    <w:rsid w:val="00187FFA"/>
    <w:rsid w:val="00190E9D"/>
    <w:rsid w:val="0019113E"/>
    <w:rsid w:val="00192274"/>
    <w:rsid w:val="00193BC7"/>
    <w:rsid w:val="001940BF"/>
    <w:rsid w:val="00194EBB"/>
    <w:rsid w:val="001955C8"/>
    <w:rsid w:val="0019671A"/>
    <w:rsid w:val="001978B2"/>
    <w:rsid w:val="0019794C"/>
    <w:rsid w:val="001A0588"/>
    <w:rsid w:val="001A2D4D"/>
    <w:rsid w:val="001A2DAA"/>
    <w:rsid w:val="001A3CE5"/>
    <w:rsid w:val="001A508C"/>
    <w:rsid w:val="001A5319"/>
    <w:rsid w:val="001A6B13"/>
    <w:rsid w:val="001A71A9"/>
    <w:rsid w:val="001A7866"/>
    <w:rsid w:val="001B12C6"/>
    <w:rsid w:val="001B1445"/>
    <w:rsid w:val="001B214B"/>
    <w:rsid w:val="001B4253"/>
    <w:rsid w:val="001B488D"/>
    <w:rsid w:val="001B4C0C"/>
    <w:rsid w:val="001B5504"/>
    <w:rsid w:val="001B5CB0"/>
    <w:rsid w:val="001B5D69"/>
    <w:rsid w:val="001B5DD0"/>
    <w:rsid w:val="001B66A5"/>
    <w:rsid w:val="001B7837"/>
    <w:rsid w:val="001C2487"/>
    <w:rsid w:val="001C38C2"/>
    <w:rsid w:val="001C3C02"/>
    <w:rsid w:val="001C4412"/>
    <w:rsid w:val="001C4627"/>
    <w:rsid w:val="001C55A3"/>
    <w:rsid w:val="001C5B98"/>
    <w:rsid w:val="001C67EC"/>
    <w:rsid w:val="001C76BF"/>
    <w:rsid w:val="001D1FEF"/>
    <w:rsid w:val="001D3B88"/>
    <w:rsid w:val="001D3BA3"/>
    <w:rsid w:val="001D46B4"/>
    <w:rsid w:val="001D4D02"/>
    <w:rsid w:val="001D4E73"/>
    <w:rsid w:val="001D5022"/>
    <w:rsid w:val="001D564F"/>
    <w:rsid w:val="001D63F4"/>
    <w:rsid w:val="001D7399"/>
    <w:rsid w:val="001E06B1"/>
    <w:rsid w:val="001E13D1"/>
    <w:rsid w:val="001E148B"/>
    <w:rsid w:val="001E290B"/>
    <w:rsid w:val="001E6032"/>
    <w:rsid w:val="001F2F8D"/>
    <w:rsid w:val="001F32A0"/>
    <w:rsid w:val="001F3512"/>
    <w:rsid w:val="001F4D7A"/>
    <w:rsid w:val="001F650F"/>
    <w:rsid w:val="001F6C3D"/>
    <w:rsid w:val="00200D49"/>
    <w:rsid w:val="002015E4"/>
    <w:rsid w:val="00201A44"/>
    <w:rsid w:val="00201AB4"/>
    <w:rsid w:val="00201B5F"/>
    <w:rsid w:val="00204E4D"/>
    <w:rsid w:val="0020542F"/>
    <w:rsid w:val="002063BD"/>
    <w:rsid w:val="002074E9"/>
    <w:rsid w:val="00210333"/>
    <w:rsid w:val="00211021"/>
    <w:rsid w:val="002123F9"/>
    <w:rsid w:val="00213190"/>
    <w:rsid w:val="002147A8"/>
    <w:rsid w:val="00214959"/>
    <w:rsid w:val="002171E8"/>
    <w:rsid w:val="00221506"/>
    <w:rsid w:val="00222454"/>
    <w:rsid w:val="0022336F"/>
    <w:rsid w:val="00223B37"/>
    <w:rsid w:val="0022555E"/>
    <w:rsid w:val="00226707"/>
    <w:rsid w:val="00226B13"/>
    <w:rsid w:val="00226FE8"/>
    <w:rsid w:val="0022721A"/>
    <w:rsid w:val="002329D2"/>
    <w:rsid w:val="0023306A"/>
    <w:rsid w:val="00233C44"/>
    <w:rsid w:val="00233FDC"/>
    <w:rsid w:val="002346D3"/>
    <w:rsid w:val="002357AB"/>
    <w:rsid w:val="00235964"/>
    <w:rsid w:val="00236D55"/>
    <w:rsid w:val="002403B2"/>
    <w:rsid w:val="002404C6"/>
    <w:rsid w:val="00240D6A"/>
    <w:rsid w:val="002415E0"/>
    <w:rsid w:val="00241A5F"/>
    <w:rsid w:val="00244365"/>
    <w:rsid w:val="00244EA5"/>
    <w:rsid w:val="00245305"/>
    <w:rsid w:val="00246212"/>
    <w:rsid w:val="00247AD8"/>
    <w:rsid w:val="00247DBB"/>
    <w:rsid w:val="002517F6"/>
    <w:rsid w:val="002522B7"/>
    <w:rsid w:val="00254762"/>
    <w:rsid w:val="002550AF"/>
    <w:rsid w:val="002556B4"/>
    <w:rsid w:val="00256B0E"/>
    <w:rsid w:val="002603B5"/>
    <w:rsid w:val="00262CF8"/>
    <w:rsid w:val="00264749"/>
    <w:rsid w:val="00264B7B"/>
    <w:rsid w:val="00266EE7"/>
    <w:rsid w:val="0027200E"/>
    <w:rsid w:val="002737C5"/>
    <w:rsid w:val="00274177"/>
    <w:rsid w:val="002743C5"/>
    <w:rsid w:val="00274EB2"/>
    <w:rsid w:val="0027710D"/>
    <w:rsid w:val="00280103"/>
    <w:rsid w:val="00280593"/>
    <w:rsid w:val="0028065F"/>
    <w:rsid w:val="002828B7"/>
    <w:rsid w:val="00283CAF"/>
    <w:rsid w:val="002847DE"/>
    <w:rsid w:val="00284914"/>
    <w:rsid w:val="002860D6"/>
    <w:rsid w:val="00286F16"/>
    <w:rsid w:val="00286F53"/>
    <w:rsid w:val="00286F65"/>
    <w:rsid w:val="0028747E"/>
    <w:rsid w:val="00291273"/>
    <w:rsid w:val="0029146A"/>
    <w:rsid w:val="00291C2C"/>
    <w:rsid w:val="0029294B"/>
    <w:rsid w:val="00292F79"/>
    <w:rsid w:val="002941BB"/>
    <w:rsid w:val="00294A8B"/>
    <w:rsid w:val="002966D4"/>
    <w:rsid w:val="002A06F6"/>
    <w:rsid w:val="002A344A"/>
    <w:rsid w:val="002A4435"/>
    <w:rsid w:val="002A46D5"/>
    <w:rsid w:val="002A548A"/>
    <w:rsid w:val="002A6658"/>
    <w:rsid w:val="002A68B3"/>
    <w:rsid w:val="002A736F"/>
    <w:rsid w:val="002A739C"/>
    <w:rsid w:val="002A78B3"/>
    <w:rsid w:val="002A78F3"/>
    <w:rsid w:val="002A7981"/>
    <w:rsid w:val="002A7D04"/>
    <w:rsid w:val="002B0BCC"/>
    <w:rsid w:val="002B2952"/>
    <w:rsid w:val="002B313E"/>
    <w:rsid w:val="002B3424"/>
    <w:rsid w:val="002B38FE"/>
    <w:rsid w:val="002B3D9D"/>
    <w:rsid w:val="002B4C79"/>
    <w:rsid w:val="002C051E"/>
    <w:rsid w:val="002C0D97"/>
    <w:rsid w:val="002C122F"/>
    <w:rsid w:val="002C30B9"/>
    <w:rsid w:val="002C3AD2"/>
    <w:rsid w:val="002C4199"/>
    <w:rsid w:val="002C4D3C"/>
    <w:rsid w:val="002C4E4C"/>
    <w:rsid w:val="002C4F00"/>
    <w:rsid w:val="002C5064"/>
    <w:rsid w:val="002C655E"/>
    <w:rsid w:val="002D10BC"/>
    <w:rsid w:val="002D1E39"/>
    <w:rsid w:val="002D25D3"/>
    <w:rsid w:val="002D27B9"/>
    <w:rsid w:val="002D454F"/>
    <w:rsid w:val="002D4FA0"/>
    <w:rsid w:val="002D787B"/>
    <w:rsid w:val="002D7B8B"/>
    <w:rsid w:val="002E0F3C"/>
    <w:rsid w:val="002E1291"/>
    <w:rsid w:val="002E1ECE"/>
    <w:rsid w:val="002E35B6"/>
    <w:rsid w:val="002E5850"/>
    <w:rsid w:val="002E5DDB"/>
    <w:rsid w:val="002E626A"/>
    <w:rsid w:val="002E6622"/>
    <w:rsid w:val="002F1880"/>
    <w:rsid w:val="002F35F9"/>
    <w:rsid w:val="002F3BEC"/>
    <w:rsid w:val="002F44E7"/>
    <w:rsid w:val="002F6424"/>
    <w:rsid w:val="002F69DA"/>
    <w:rsid w:val="002F74D0"/>
    <w:rsid w:val="002F7BDE"/>
    <w:rsid w:val="00300D68"/>
    <w:rsid w:val="003012B2"/>
    <w:rsid w:val="00301D87"/>
    <w:rsid w:val="00302EC1"/>
    <w:rsid w:val="00304DCC"/>
    <w:rsid w:val="003050BE"/>
    <w:rsid w:val="00305807"/>
    <w:rsid w:val="0030583B"/>
    <w:rsid w:val="00306EAF"/>
    <w:rsid w:val="00306F57"/>
    <w:rsid w:val="00311D03"/>
    <w:rsid w:val="003135A5"/>
    <w:rsid w:val="00314638"/>
    <w:rsid w:val="00314CEF"/>
    <w:rsid w:val="00316574"/>
    <w:rsid w:val="00317E7D"/>
    <w:rsid w:val="00320092"/>
    <w:rsid w:val="003201FE"/>
    <w:rsid w:val="003215E7"/>
    <w:rsid w:val="00321ED7"/>
    <w:rsid w:val="003229FB"/>
    <w:rsid w:val="003240E2"/>
    <w:rsid w:val="003245A7"/>
    <w:rsid w:val="00325036"/>
    <w:rsid w:val="0032554C"/>
    <w:rsid w:val="00325EA7"/>
    <w:rsid w:val="00326087"/>
    <w:rsid w:val="003262D6"/>
    <w:rsid w:val="0033016C"/>
    <w:rsid w:val="00331E08"/>
    <w:rsid w:val="00332350"/>
    <w:rsid w:val="00334C4F"/>
    <w:rsid w:val="00334DC6"/>
    <w:rsid w:val="00335180"/>
    <w:rsid w:val="003378F1"/>
    <w:rsid w:val="00337C96"/>
    <w:rsid w:val="003439D3"/>
    <w:rsid w:val="00346C74"/>
    <w:rsid w:val="00350387"/>
    <w:rsid w:val="003521EB"/>
    <w:rsid w:val="00352D1C"/>
    <w:rsid w:val="003535BB"/>
    <w:rsid w:val="003544D7"/>
    <w:rsid w:val="00354B8F"/>
    <w:rsid w:val="00354FEA"/>
    <w:rsid w:val="003559B8"/>
    <w:rsid w:val="00355A1D"/>
    <w:rsid w:val="00360FCD"/>
    <w:rsid w:val="003615D2"/>
    <w:rsid w:val="0036297A"/>
    <w:rsid w:val="00363BF0"/>
    <w:rsid w:val="00365493"/>
    <w:rsid w:val="003654A7"/>
    <w:rsid w:val="00366E80"/>
    <w:rsid w:val="00367700"/>
    <w:rsid w:val="00371016"/>
    <w:rsid w:val="00372540"/>
    <w:rsid w:val="003734DD"/>
    <w:rsid w:val="003753AB"/>
    <w:rsid w:val="00375C16"/>
    <w:rsid w:val="00376F42"/>
    <w:rsid w:val="00380B80"/>
    <w:rsid w:val="00380E16"/>
    <w:rsid w:val="003815E5"/>
    <w:rsid w:val="003817B5"/>
    <w:rsid w:val="00381A27"/>
    <w:rsid w:val="00383693"/>
    <w:rsid w:val="003842DA"/>
    <w:rsid w:val="00384E2B"/>
    <w:rsid w:val="0038760F"/>
    <w:rsid w:val="00390126"/>
    <w:rsid w:val="0039123D"/>
    <w:rsid w:val="003915F3"/>
    <w:rsid w:val="00391717"/>
    <w:rsid w:val="003921D6"/>
    <w:rsid w:val="00393545"/>
    <w:rsid w:val="00393882"/>
    <w:rsid w:val="00393E71"/>
    <w:rsid w:val="003942A5"/>
    <w:rsid w:val="003943FA"/>
    <w:rsid w:val="00394538"/>
    <w:rsid w:val="00394F88"/>
    <w:rsid w:val="00396005"/>
    <w:rsid w:val="00396051"/>
    <w:rsid w:val="003A1E05"/>
    <w:rsid w:val="003A2C5A"/>
    <w:rsid w:val="003A3871"/>
    <w:rsid w:val="003A44B2"/>
    <w:rsid w:val="003A5176"/>
    <w:rsid w:val="003A6600"/>
    <w:rsid w:val="003A6BDF"/>
    <w:rsid w:val="003A6BED"/>
    <w:rsid w:val="003A6DA4"/>
    <w:rsid w:val="003B02FA"/>
    <w:rsid w:val="003B22EB"/>
    <w:rsid w:val="003B42EC"/>
    <w:rsid w:val="003B46EC"/>
    <w:rsid w:val="003B5DD2"/>
    <w:rsid w:val="003C015D"/>
    <w:rsid w:val="003C0475"/>
    <w:rsid w:val="003C567D"/>
    <w:rsid w:val="003C597D"/>
    <w:rsid w:val="003C6319"/>
    <w:rsid w:val="003C7D6D"/>
    <w:rsid w:val="003D1F9C"/>
    <w:rsid w:val="003D2233"/>
    <w:rsid w:val="003D27D8"/>
    <w:rsid w:val="003D2E80"/>
    <w:rsid w:val="003D4362"/>
    <w:rsid w:val="003D4517"/>
    <w:rsid w:val="003D77C3"/>
    <w:rsid w:val="003E0A37"/>
    <w:rsid w:val="003E12C6"/>
    <w:rsid w:val="003E2EF1"/>
    <w:rsid w:val="003E3B90"/>
    <w:rsid w:val="003E3D90"/>
    <w:rsid w:val="003E40C4"/>
    <w:rsid w:val="003E4F71"/>
    <w:rsid w:val="003E56E9"/>
    <w:rsid w:val="003E6C98"/>
    <w:rsid w:val="003F0874"/>
    <w:rsid w:val="003F202D"/>
    <w:rsid w:val="003F2ADF"/>
    <w:rsid w:val="003F2B78"/>
    <w:rsid w:val="003F2FEF"/>
    <w:rsid w:val="003F3056"/>
    <w:rsid w:val="003F3805"/>
    <w:rsid w:val="003F498F"/>
    <w:rsid w:val="003F4FF7"/>
    <w:rsid w:val="003F5A48"/>
    <w:rsid w:val="003F6A77"/>
    <w:rsid w:val="003F769D"/>
    <w:rsid w:val="003F7A5B"/>
    <w:rsid w:val="00400CBC"/>
    <w:rsid w:val="00403CA0"/>
    <w:rsid w:val="004046B6"/>
    <w:rsid w:val="00404DED"/>
    <w:rsid w:val="0040633A"/>
    <w:rsid w:val="00406369"/>
    <w:rsid w:val="00406A47"/>
    <w:rsid w:val="00410C27"/>
    <w:rsid w:val="00413CA7"/>
    <w:rsid w:val="0041426D"/>
    <w:rsid w:val="0041640B"/>
    <w:rsid w:val="00416646"/>
    <w:rsid w:val="004168B7"/>
    <w:rsid w:val="00417E16"/>
    <w:rsid w:val="00420B3D"/>
    <w:rsid w:val="00421EB8"/>
    <w:rsid w:val="00422948"/>
    <w:rsid w:val="00423AF3"/>
    <w:rsid w:val="0042581D"/>
    <w:rsid w:val="0042604A"/>
    <w:rsid w:val="0042712C"/>
    <w:rsid w:val="00427300"/>
    <w:rsid w:val="004314B6"/>
    <w:rsid w:val="00431CCC"/>
    <w:rsid w:val="004334E8"/>
    <w:rsid w:val="0043473E"/>
    <w:rsid w:val="0043481C"/>
    <w:rsid w:val="00436285"/>
    <w:rsid w:val="00436F9A"/>
    <w:rsid w:val="0044126F"/>
    <w:rsid w:val="0044257D"/>
    <w:rsid w:val="00442F36"/>
    <w:rsid w:val="004436EE"/>
    <w:rsid w:val="00443DD9"/>
    <w:rsid w:val="00443F5F"/>
    <w:rsid w:val="00446258"/>
    <w:rsid w:val="004476DE"/>
    <w:rsid w:val="0045109F"/>
    <w:rsid w:val="00452165"/>
    <w:rsid w:val="0045471A"/>
    <w:rsid w:val="00454BF6"/>
    <w:rsid w:val="00456E6B"/>
    <w:rsid w:val="00457A83"/>
    <w:rsid w:val="00457F86"/>
    <w:rsid w:val="00460648"/>
    <w:rsid w:val="00461556"/>
    <w:rsid w:val="00462ADC"/>
    <w:rsid w:val="00463BE2"/>
    <w:rsid w:val="00463D1F"/>
    <w:rsid w:val="00464B4F"/>
    <w:rsid w:val="00465658"/>
    <w:rsid w:val="0046787B"/>
    <w:rsid w:val="00470007"/>
    <w:rsid w:val="004710E6"/>
    <w:rsid w:val="004711B9"/>
    <w:rsid w:val="00471208"/>
    <w:rsid w:val="00471CD4"/>
    <w:rsid w:val="004734B9"/>
    <w:rsid w:val="00473DAA"/>
    <w:rsid w:val="00474EFA"/>
    <w:rsid w:val="004751C9"/>
    <w:rsid w:val="00475254"/>
    <w:rsid w:val="004763EF"/>
    <w:rsid w:val="00476967"/>
    <w:rsid w:val="0047700C"/>
    <w:rsid w:val="0048023D"/>
    <w:rsid w:val="004815AE"/>
    <w:rsid w:val="0048176F"/>
    <w:rsid w:val="00482690"/>
    <w:rsid w:val="00485774"/>
    <w:rsid w:val="00490EB6"/>
    <w:rsid w:val="004920BC"/>
    <w:rsid w:val="004924B8"/>
    <w:rsid w:val="00492B0B"/>
    <w:rsid w:val="004936CB"/>
    <w:rsid w:val="00493759"/>
    <w:rsid w:val="00493A94"/>
    <w:rsid w:val="00493C84"/>
    <w:rsid w:val="004966F1"/>
    <w:rsid w:val="0049695E"/>
    <w:rsid w:val="004A01B3"/>
    <w:rsid w:val="004A044F"/>
    <w:rsid w:val="004A0EDF"/>
    <w:rsid w:val="004A19C9"/>
    <w:rsid w:val="004A2A3A"/>
    <w:rsid w:val="004A3456"/>
    <w:rsid w:val="004A7D54"/>
    <w:rsid w:val="004A7F76"/>
    <w:rsid w:val="004B123A"/>
    <w:rsid w:val="004B32E6"/>
    <w:rsid w:val="004B5207"/>
    <w:rsid w:val="004B6994"/>
    <w:rsid w:val="004B7514"/>
    <w:rsid w:val="004B7A2E"/>
    <w:rsid w:val="004C0458"/>
    <w:rsid w:val="004C2510"/>
    <w:rsid w:val="004C4EF4"/>
    <w:rsid w:val="004C5861"/>
    <w:rsid w:val="004C5D7E"/>
    <w:rsid w:val="004C5FEC"/>
    <w:rsid w:val="004C66DA"/>
    <w:rsid w:val="004C7817"/>
    <w:rsid w:val="004D048F"/>
    <w:rsid w:val="004D09EC"/>
    <w:rsid w:val="004D1431"/>
    <w:rsid w:val="004D24EC"/>
    <w:rsid w:val="004D294C"/>
    <w:rsid w:val="004D38BB"/>
    <w:rsid w:val="004D4A55"/>
    <w:rsid w:val="004D4E69"/>
    <w:rsid w:val="004D5A7E"/>
    <w:rsid w:val="004D66A1"/>
    <w:rsid w:val="004E1CDF"/>
    <w:rsid w:val="004E1F9F"/>
    <w:rsid w:val="004E29FA"/>
    <w:rsid w:val="004E5AAC"/>
    <w:rsid w:val="004F0F11"/>
    <w:rsid w:val="004F17C5"/>
    <w:rsid w:val="004F3C4D"/>
    <w:rsid w:val="004F3D05"/>
    <w:rsid w:val="004F3E26"/>
    <w:rsid w:val="004F5162"/>
    <w:rsid w:val="004F57F5"/>
    <w:rsid w:val="004F6335"/>
    <w:rsid w:val="004F77AC"/>
    <w:rsid w:val="00500A71"/>
    <w:rsid w:val="00500B03"/>
    <w:rsid w:val="00501D9F"/>
    <w:rsid w:val="005033C6"/>
    <w:rsid w:val="00503C9F"/>
    <w:rsid w:val="005075D9"/>
    <w:rsid w:val="00510910"/>
    <w:rsid w:val="00511403"/>
    <w:rsid w:val="005127CC"/>
    <w:rsid w:val="005139A0"/>
    <w:rsid w:val="00514D31"/>
    <w:rsid w:val="005155EF"/>
    <w:rsid w:val="0052035A"/>
    <w:rsid w:val="005208F3"/>
    <w:rsid w:val="00521A18"/>
    <w:rsid w:val="00521CB3"/>
    <w:rsid w:val="0053039F"/>
    <w:rsid w:val="00530534"/>
    <w:rsid w:val="00530CA5"/>
    <w:rsid w:val="00536D23"/>
    <w:rsid w:val="005371D0"/>
    <w:rsid w:val="00537EA6"/>
    <w:rsid w:val="00541993"/>
    <w:rsid w:val="005432D3"/>
    <w:rsid w:val="0054478F"/>
    <w:rsid w:val="0054582F"/>
    <w:rsid w:val="00545FCE"/>
    <w:rsid w:val="0054709C"/>
    <w:rsid w:val="00547B5C"/>
    <w:rsid w:val="00547B93"/>
    <w:rsid w:val="00547E31"/>
    <w:rsid w:val="0055140E"/>
    <w:rsid w:val="00552350"/>
    <w:rsid w:val="00552FD4"/>
    <w:rsid w:val="00553951"/>
    <w:rsid w:val="0055577A"/>
    <w:rsid w:val="00555A76"/>
    <w:rsid w:val="00556B1F"/>
    <w:rsid w:val="0056051E"/>
    <w:rsid w:val="00560B81"/>
    <w:rsid w:val="00560DF7"/>
    <w:rsid w:val="005617C4"/>
    <w:rsid w:val="00563A03"/>
    <w:rsid w:val="0056427B"/>
    <w:rsid w:val="005679AC"/>
    <w:rsid w:val="0057037B"/>
    <w:rsid w:val="005705E0"/>
    <w:rsid w:val="00571CC8"/>
    <w:rsid w:val="005729A9"/>
    <w:rsid w:val="00572B2F"/>
    <w:rsid w:val="0057470C"/>
    <w:rsid w:val="00576C97"/>
    <w:rsid w:val="005771C6"/>
    <w:rsid w:val="00577C7D"/>
    <w:rsid w:val="00581AC3"/>
    <w:rsid w:val="00581F0C"/>
    <w:rsid w:val="0058405B"/>
    <w:rsid w:val="00584ABB"/>
    <w:rsid w:val="005910B2"/>
    <w:rsid w:val="00591480"/>
    <w:rsid w:val="00591792"/>
    <w:rsid w:val="0059180C"/>
    <w:rsid w:val="00591833"/>
    <w:rsid w:val="00592847"/>
    <w:rsid w:val="0059322D"/>
    <w:rsid w:val="005944E5"/>
    <w:rsid w:val="00595135"/>
    <w:rsid w:val="005961B2"/>
    <w:rsid w:val="005A16E7"/>
    <w:rsid w:val="005A188B"/>
    <w:rsid w:val="005A2199"/>
    <w:rsid w:val="005A2E80"/>
    <w:rsid w:val="005A3A28"/>
    <w:rsid w:val="005B030F"/>
    <w:rsid w:val="005B055C"/>
    <w:rsid w:val="005B1EC1"/>
    <w:rsid w:val="005B2ABC"/>
    <w:rsid w:val="005B4D2C"/>
    <w:rsid w:val="005B6DBC"/>
    <w:rsid w:val="005C12D4"/>
    <w:rsid w:val="005C1473"/>
    <w:rsid w:val="005C162B"/>
    <w:rsid w:val="005C17D0"/>
    <w:rsid w:val="005C27BB"/>
    <w:rsid w:val="005C2B0A"/>
    <w:rsid w:val="005C34D8"/>
    <w:rsid w:val="005C40E0"/>
    <w:rsid w:val="005C4CA6"/>
    <w:rsid w:val="005C55EE"/>
    <w:rsid w:val="005C5AB7"/>
    <w:rsid w:val="005D037D"/>
    <w:rsid w:val="005D0B5C"/>
    <w:rsid w:val="005D0F93"/>
    <w:rsid w:val="005D14B6"/>
    <w:rsid w:val="005D18D6"/>
    <w:rsid w:val="005D1CF9"/>
    <w:rsid w:val="005D2C4F"/>
    <w:rsid w:val="005D2D81"/>
    <w:rsid w:val="005D36A9"/>
    <w:rsid w:val="005D3724"/>
    <w:rsid w:val="005D4579"/>
    <w:rsid w:val="005D63ED"/>
    <w:rsid w:val="005D6E29"/>
    <w:rsid w:val="005D735A"/>
    <w:rsid w:val="005E0ADC"/>
    <w:rsid w:val="005E2D17"/>
    <w:rsid w:val="005E40EC"/>
    <w:rsid w:val="005E559C"/>
    <w:rsid w:val="005E56AC"/>
    <w:rsid w:val="005E6ED0"/>
    <w:rsid w:val="005E75A8"/>
    <w:rsid w:val="005E7E04"/>
    <w:rsid w:val="005F0DC8"/>
    <w:rsid w:val="005F1620"/>
    <w:rsid w:val="005F5100"/>
    <w:rsid w:val="005F5647"/>
    <w:rsid w:val="005F5982"/>
    <w:rsid w:val="005F7F24"/>
    <w:rsid w:val="00600362"/>
    <w:rsid w:val="00600E54"/>
    <w:rsid w:val="006010D8"/>
    <w:rsid w:val="006016A9"/>
    <w:rsid w:val="00602457"/>
    <w:rsid w:val="00602F54"/>
    <w:rsid w:val="00603032"/>
    <w:rsid w:val="00603222"/>
    <w:rsid w:val="0060485F"/>
    <w:rsid w:val="0060562B"/>
    <w:rsid w:val="00606C04"/>
    <w:rsid w:val="00610919"/>
    <w:rsid w:val="0061129B"/>
    <w:rsid w:val="00611785"/>
    <w:rsid w:val="00611885"/>
    <w:rsid w:val="00613381"/>
    <w:rsid w:val="00614121"/>
    <w:rsid w:val="00614985"/>
    <w:rsid w:val="006179F2"/>
    <w:rsid w:val="0062512D"/>
    <w:rsid w:val="00625378"/>
    <w:rsid w:val="00625C8E"/>
    <w:rsid w:val="006260AB"/>
    <w:rsid w:val="00626898"/>
    <w:rsid w:val="006269B8"/>
    <w:rsid w:val="006269DF"/>
    <w:rsid w:val="00626A94"/>
    <w:rsid w:val="00632E14"/>
    <w:rsid w:val="006333CE"/>
    <w:rsid w:val="00635ADF"/>
    <w:rsid w:val="0063646D"/>
    <w:rsid w:val="00636877"/>
    <w:rsid w:val="006414BA"/>
    <w:rsid w:val="0064183B"/>
    <w:rsid w:val="0064274F"/>
    <w:rsid w:val="00642E1D"/>
    <w:rsid w:val="0064330A"/>
    <w:rsid w:val="00645534"/>
    <w:rsid w:val="00645AAD"/>
    <w:rsid w:val="00645FCD"/>
    <w:rsid w:val="0064679C"/>
    <w:rsid w:val="00647B81"/>
    <w:rsid w:val="00647C16"/>
    <w:rsid w:val="0065134A"/>
    <w:rsid w:val="00651BC8"/>
    <w:rsid w:val="006530C9"/>
    <w:rsid w:val="006543AC"/>
    <w:rsid w:val="0065471E"/>
    <w:rsid w:val="00655466"/>
    <w:rsid w:val="00655F28"/>
    <w:rsid w:val="0065646A"/>
    <w:rsid w:val="00656C44"/>
    <w:rsid w:val="0065713E"/>
    <w:rsid w:val="006571A0"/>
    <w:rsid w:val="006574BC"/>
    <w:rsid w:val="00661996"/>
    <w:rsid w:val="00661DE3"/>
    <w:rsid w:val="006640FD"/>
    <w:rsid w:val="00665558"/>
    <w:rsid w:val="006655B3"/>
    <w:rsid w:val="0066689F"/>
    <w:rsid w:val="00666FB7"/>
    <w:rsid w:val="006717E3"/>
    <w:rsid w:val="006726EB"/>
    <w:rsid w:val="006742D4"/>
    <w:rsid w:val="006749A2"/>
    <w:rsid w:val="00676493"/>
    <w:rsid w:val="00676625"/>
    <w:rsid w:val="0067792E"/>
    <w:rsid w:val="00677BE2"/>
    <w:rsid w:val="0068057E"/>
    <w:rsid w:val="00680AE8"/>
    <w:rsid w:val="006826A5"/>
    <w:rsid w:val="00682BB6"/>
    <w:rsid w:val="006841C8"/>
    <w:rsid w:val="00684BF3"/>
    <w:rsid w:val="00684CFC"/>
    <w:rsid w:val="00685253"/>
    <w:rsid w:val="0068654A"/>
    <w:rsid w:val="00690165"/>
    <w:rsid w:val="006904FA"/>
    <w:rsid w:val="00690EB5"/>
    <w:rsid w:val="00691CC0"/>
    <w:rsid w:val="0069434B"/>
    <w:rsid w:val="00695D7D"/>
    <w:rsid w:val="00697F5B"/>
    <w:rsid w:val="006A1E7B"/>
    <w:rsid w:val="006A271C"/>
    <w:rsid w:val="006A2ED3"/>
    <w:rsid w:val="006A3E00"/>
    <w:rsid w:val="006A3EF5"/>
    <w:rsid w:val="006A5415"/>
    <w:rsid w:val="006A6133"/>
    <w:rsid w:val="006A7997"/>
    <w:rsid w:val="006B0397"/>
    <w:rsid w:val="006B1547"/>
    <w:rsid w:val="006B16FB"/>
    <w:rsid w:val="006B2453"/>
    <w:rsid w:val="006B3109"/>
    <w:rsid w:val="006B475C"/>
    <w:rsid w:val="006B61CF"/>
    <w:rsid w:val="006B68C1"/>
    <w:rsid w:val="006B76C8"/>
    <w:rsid w:val="006B7936"/>
    <w:rsid w:val="006B7C12"/>
    <w:rsid w:val="006C0C0B"/>
    <w:rsid w:val="006C17A9"/>
    <w:rsid w:val="006C1F40"/>
    <w:rsid w:val="006C2EA0"/>
    <w:rsid w:val="006C4E2B"/>
    <w:rsid w:val="006C54AE"/>
    <w:rsid w:val="006C553B"/>
    <w:rsid w:val="006C5737"/>
    <w:rsid w:val="006C6202"/>
    <w:rsid w:val="006C64FD"/>
    <w:rsid w:val="006C68E8"/>
    <w:rsid w:val="006C69CE"/>
    <w:rsid w:val="006C7071"/>
    <w:rsid w:val="006D03AE"/>
    <w:rsid w:val="006D1A39"/>
    <w:rsid w:val="006D1C48"/>
    <w:rsid w:val="006D1CE5"/>
    <w:rsid w:val="006D2735"/>
    <w:rsid w:val="006D31C6"/>
    <w:rsid w:val="006D6618"/>
    <w:rsid w:val="006D6B06"/>
    <w:rsid w:val="006D6B36"/>
    <w:rsid w:val="006D6D79"/>
    <w:rsid w:val="006D7014"/>
    <w:rsid w:val="006F0318"/>
    <w:rsid w:val="006F0972"/>
    <w:rsid w:val="006F0FF4"/>
    <w:rsid w:val="006F1387"/>
    <w:rsid w:val="006F56FE"/>
    <w:rsid w:val="00700592"/>
    <w:rsid w:val="00701148"/>
    <w:rsid w:val="007034FD"/>
    <w:rsid w:val="00703DAF"/>
    <w:rsid w:val="00706753"/>
    <w:rsid w:val="00706CDA"/>
    <w:rsid w:val="00706F75"/>
    <w:rsid w:val="007102CB"/>
    <w:rsid w:val="00712395"/>
    <w:rsid w:val="00712B96"/>
    <w:rsid w:val="00712E52"/>
    <w:rsid w:val="00714800"/>
    <w:rsid w:val="00715EBC"/>
    <w:rsid w:val="00716AA7"/>
    <w:rsid w:val="007209A7"/>
    <w:rsid w:val="00721A3B"/>
    <w:rsid w:val="00723C78"/>
    <w:rsid w:val="007256FA"/>
    <w:rsid w:val="00726DE9"/>
    <w:rsid w:val="00727BD1"/>
    <w:rsid w:val="007306A7"/>
    <w:rsid w:val="007307E5"/>
    <w:rsid w:val="007317F8"/>
    <w:rsid w:val="00731D5C"/>
    <w:rsid w:val="00732296"/>
    <w:rsid w:val="00732A81"/>
    <w:rsid w:val="00732D32"/>
    <w:rsid w:val="00734A76"/>
    <w:rsid w:val="007357E2"/>
    <w:rsid w:val="007366A8"/>
    <w:rsid w:val="00741B29"/>
    <w:rsid w:val="007429F7"/>
    <w:rsid w:val="00743274"/>
    <w:rsid w:val="00744EFB"/>
    <w:rsid w:val="00745A49"/>
    <w:rsid w:val="007465DE"/>
    <w:rsid w:val="00746D4B"/>
    <w:rsid w:val="00747572"/>
    <w:rsid w:val="00750138"/>
    <w:rsid w:val="007501E3"/>
    <w:rsid w:val="007501F3"/>
    <w:rsid w:val="0075107F"/>
    <w:rsid w:val="007514E7"/>
    <w:rsid w:val="00752A21"/>
    <w:rsid w:val="0075354B"/>
    <w:rsid w:val="00754AA9"/>
    <w:rsid w:val="00755955"/>
    <w:rsid w:val="00755968"/>
    <w:rsid w:val="00760904"/>
    <w:rsid w:val="007613B6"/>
    <w:rsid w:val="00763E67"/>
    <w:rsid w:val="0076649E"/>
    <w:rsid w:val="00767C18"/>
    <w:rsid w:val="007716CA"/>
    <w:rsid w:val="00771AF8"/>
    <w:rsid w:val="00771AFF"/>
    <w:rsid w:val="00771F15"/>
    <w:rsid w:val="007722DB"/>
    <w:rsid w:val="00772349"/>
    <w:rsid w:val="00772949"/>
    <w:rsid w:val="0077307E"/>
    <w:rsid w:val="00773884"/>
    <w:rsid w:val="00774C3B"/>
    <w:rsid w:val="00775ABF"/>
    <w:rsid w:val="00775CC8"/>
    <w:rsid w:val="00776237"/>
    <w:rsid w:val="007825F6"/>
    <w:rsid w:val="00785D44"/>
    <w:rsid w:val="00787E69"/>
    <w:rsid w:val="00790D45"/>
    <w:rsid w:val="007914EC"/>
    <w:rsid w:val="00791563"/>
    <w:rsid w:val="00791BA6"/>
    <w:rsid w:val="00792140"/>
    <w:rsid w:val="00792954"/>
    <w:rsid w:val="0079344B"/>
    <w:rsid w:val="00793644"/>
    <w:rsid w:val="007939D9"/>
    <w:rsid w:val="00795515"/>
    <w:rsid w:val="007962C9"/>
    <w:rsid w:val="00796E9C"/>
    <w:rsid w:val="00796EB8"/>
    <w:rsid w:val="00796EEB"/>
    <w:rsid w:val="007970AB"/>
    <w:rsid w:val="00797B16"/>
    <w:rsid w:val="007A02DF"/>
    <w:rsid w:val="007A0452"/>
    <w:rsid w:val="007A04F8"/>
    <w:rsid w:val="007A06E6"/>
    <w:rsid w:val="007A16B3"/>
    <w:rsid w:val="007A536D"/>
    <w:rsid w:val="007B0057"/>
    <w:rsid w:val="007B0434"/>
    <w:rsid w:val="007B13F8"/>
    <w:rsid w:val="007B2471"/>
    <w:rsid w:val="007B2558"/>
    <w:rsid w:val="007B37F7"/>
    <w:rsid w:val="007B3DA4"/>
    <w:rsid w:val="007B4A03"/>
    <w:rsid w:val="007B6808"/>
    <w:rsid w:val="007B7A48"/>
    <w:rsid w:val="007C0A25"/>
    <w:rsid w:val="007C0D33"/>
    <w:rsid w:val="007C123B"/>
    <w:rsid w:val="007C213A"/>
    <w:rsid w:val="007C344D"/>
    <w:rsid w:val="007C65CC"/>
    <w:rsid w:val="007C6D34"/>
    <w:rsid w:val="007C74E8"/>
    <w:rsid w:val="007D1D28"/>
    <w:rsid w:val="007D24B3"/>
    <w:rsid w:val="007D2C8F"/>
    <w:rsid w:val="007D4587"/>
    <w:rsid w:val="007D6DA5"/>
    <w:rsid w:val="007D6EDB"/>
    <w:rsid w:val="007D70B8"/>
    <w:rsid w:val="007D7334"/>
    <w:rsid w:val="007D772F"/>
    <w:rsid w:val="007D7F32"/>
    <w:rsid w:val="007E6554"/>
    <w:rsid w:val="007E65F9"/>
    <w:rsid w:val="007E6B4A"/>
    <w:rsid w:val="007E7C9C"/>
    <w:rsid w:val="007E7D98"/>
    <w:rsid w:val="007F024D"/>
    <w:rsid w:val="007F0508"/>
    <w:rsid w:val="007F07F4"/>
    <w:rsid w:val="007F0F42"/>
    <w:rsid w:val="007F11E3"/>
    <w:rsid w:val="007F198C"/>
    <w:rsid w:val="007F398C"/>
    <w:rsid w:val="007F4197"/>
    <w:rsid w:val="007F4B8F"/>
    <w:rsid w:val="00800114"/>
    <w:rsid w:val="00800892"/>
    <w:rsid w:val="008031AD"/>
    <w:rsid w:val="008036EA"/>
    <w:rsid w:val="00803E0C"/>
    <w:rsid w:val="0080613B"/>
    <w:rsid w:val="008067BF"/>
    <w:rsid w:val="00806D0A"/>
    <w:rsid w:val="00807676"/>
    <w:rsid w:val="00807982"/>
    <w:rsid w:val="00810BAC"/>
    <w:rsid w:val="00812F71"/>
    <w:rsid w:val="00812FB6"/>
    <w:rsid w:val="00813F81"/>
    <w:rsid w:val="00814D3C"/>
    <w:rsid w:val="0082060D"/>
    <w:rsid w:val="00820980"/>
    <w:rsid w:val="00820FC3"/>
    <w:rsid w:val="008214CD"/>
    <w:rsid w:val="00823A11"/>
    <w:rsid w:val="00824843"/>
    <w:rsid w:val="008259A9"/>
    <w:rsid w:val="0082738D"/>
    <w:rsid w:val="0083074D"/>
    <w:rsid w:val="00830817"/>
    <w:rsid w:val="008313F2"/>
    <w:rsid w:val="00832042"/>
    <w:rsid w:val="008335B3"/>
    <w:rsid w:val="00833B35"/>
    <w:rsid w:val="008360F8"/>
    <w:rsid w:val="00836703"/>
    <w:rsid w:val="00840C33"/>
    <w:rsid w:val="00840CD6"/>
    <w:rsid w:val="0084155B"/>
    <w:rsid w:val="008437AD"/>
    <w:rsid w:val="0084420C"/>
    <w:rsid w:val="008443A9"/>
    <w:rsid w:val="00844CE4"/>
    <w:rsid w:val="0084558B"/>
    <w:rsid w:val="008462BF"/>
    <w:rsid w:val="008464AC"/>
    <w:rsid w:val="0084714F"/>
    <w:rsid w:val="00850810"/>
    <w:rsid w:val="00851F94"/>
    <w:rsid w:val="0085241C"/>
    <w:rsid w:val="00852B81"/>
    <w:rsid w:val="00853D6B"/>
    <w:rsid w:val="00853DB4"/>
    <w:rsid w:val="008545A2"/>
    <w:rsid w:val="00855971"/>
    <w:rsid w:val="008600FA"/>
    <w:rsid w:val="00860C14"/>
    <w:rsid w:val="00861996"/>
    <w:rsid w:val="00861D3F"/>
    <w:rsid w:val="00863A78"/>
    <w:rsid w:val="00863FAC"/>
    <w:rsid w:val="0086485B"/>
    <w:rsid w:val="00866E01"/>
    <w:rsid w:val="0086709D"/>
    <w:rsid w:val="0086718C"/>
    <w:rsid w:val="00867393"/>
    <w:rsid w:val="008676FF"/>
    <w:rsid w:val="00867D44"/>
    <w:rsid w:val="00867FC3"/>
    <w:rsid w:val="00870363"/>
    <w:rsid w:val="008727AA"/>
    <w:rsid w:val="0087324C"/>
    <w:rsid w:val="008732E6"/>
    <w:rsid w:val="008745DF"/>
    <w:rsid w:val="00875294"/>
    <w:rsid w:val="008766E5"/>
    <w:rsid w:val="00876FD3"/>
    <w:rsid w:val="008808AF"/>
    <w:rsid w:val="008816A8"/>
    <w:rsid w:val="00882012"/>
    <w:rsid w:val="00883177"/>
    <w:rsid w:val="0088389F"/>
    <w:rsid w:val="008846C9"/>
    <w:rsid w:val="008850D5"/>
    <w:rsid w:val="008875EB"/>
    <w:rsid w:val="00890529"/>
    <w:rsid w:val="00890A9A"/>
    <w:rsid w:val="008917F7"/>
    <w:rsid w:val="008926F0"/>
    <w:rsid w:val="00892E85"/>
    <w:rsid w:val="0089362D"/>
    <w:rsid w:val="00894289"/>
    <w:rsid w:val="008A20AE"/>
    <w:rsid w:val="008A26E2"/>
    <w:rsid w:val="008A30CB"/>
    <w:rsid w:val="008A3D60"/>
    <w:rsid w:val="008A40BF"/>
    <w:rsid w:val="008A4B6D"/>
    <w:rsid w:val="008A5ACF"/>
    <w:rsid w:val="008A5FE0"/>
    <w:rsid w:val="008A60D4"/>
    <w:rsid w:val="008A6780"/>
    <w:rsid w:val="008A7B20"/>
    <w:rsid w:val="008B1C46"/>
    <w:rsid w:val="008B2194"/>
    <w:rsid w:val="008B2EE6"/>
    <w:rsid w:val="008B2EFA"/>
    <w:rsid w:val="008B30BA"/>
    <w:rsid w:val="008B30F9"/>
    <w:rsid w:val="008B33F9"/>
    <w:rsid w:val="008B5106"/>
    <w:rsid w:val="008B6564"/>
    <w:rsid w:val="008B710E"/>
    <w:rsid w:val="008B727B"/>
    <w:rsid w:val="008C3094"/>
    <w:rsid w:val="008C3441"/>
    <w:rsid w:val="008C3B02"/>
    <w:rsid w:val="008C3DC3"/>
    <w:rsid w:val="008C4142"/>
    <w:rsid w:val="008C4215"/>
    <w:rsid w:val="008C42CC"/>
    <w:rsid w:val="008C44F8"/>
    <w:rsid w:val="008C4CC8"/>
    <w:rsid w:val="008C5488"/>
    <w:rsid w:val="008C6572"/>
    <w:rsid w:val="008C721D"/>
    <w:rsid w:val="008D204C"/>
    <w:rsid w:val="008D2228"/>
    <w:rsid w:val="008D3618"/>
    <w:rsid w:val="008D46F1"/>
    <w:rsid w:val="008D5390"/>
    <w:rsid w:val="008D6640"/>
    <w:rsid w:val="008E04A5"/>
    <w:rsid w:val="008E0EDC"/>
    <w:rsid w:val="008E433C"/>
    <w:rsid w:val="008E480F"/>
    <w:rsid w:val="008E4BE3"/>
    <w:rsid w:val="008E518C"/>
    <w:rsid w:val="008E6852"/>
    <w:rsid w:val="008F19CD"/>
    <w:rsid w:val="008F37EE"/>
    <w:rsid w:val="008F398F"/>
    <w:rsid w:val="008F498F"/>
    <w:rsid w:val="008F5830"/>
    <w:rsid w:val="008F5DF0"/>
    <w:rsid w:val="008F6066"/>
    <w:rsid w:val="008F7E39"/>
    <w:rsid w:val="0090652F"/>
    <w:rsid w:val="00907C6A"/>
    <w:rsid w:val="0091024D"/>
    <w:rsid w:val="009115DC"/>
    <w:rsid w:val="0091310C"/>
    <w:rsid w:val="00913B41"/>
    <w:rsid w:val="0091479C"/>
    <w:rsid w:val="00916064"/>
    <w:rsid w:val="00917161"/>
    <w:rsid w:val="00917F32"/>
    <w:rsid w:val="009205F5"/>
    <w:rsid w:val="00923800"/>
    <w:rsid w:val="0092411A"/>
    <w:rsid w:val="00927468"/>
    <w:rsid w:val="0093055E"/>
    <w:rsid w:val="009308D4"/>
    <w:rsid w:val="00932231"/>
    <w:rsid w:val="00932563"/>
    <w:rsid w:val="00933EAF"/>
    <w:rsid w:val="0093454B"/>
    <w:rsid w:val="00936744"/>
    <w:rsid w:val="00937212"/>
    <w:rsid w:val="009407CF"/>
    <w:rsid w:val="009453C8"/>
    <w:rsid w:val="00950696"/>
    <w:rsid w:val="009510B0"/>
    <w:rsid w:val="0095137B"/>
    <w:rsid w:val="00952060"/>
    <w:rsid w:val="00952BA5"/>
    <w:rsid w:val="009534AE"/>
    <w:rsid w:val="009537EE"/>
    <w:rsid w:val="00953843"/>
    <w:rsid w:val="00954DAA"/>
    <w:rsid w:val="00957A70"/>
    <w:rsid w:val="00960BC7"/>
    <w:rsid w:val="009612AD"/>
    <w:rsid w:val="0096184D"/>
    <w:rsid w:val="009630A0"/>
    <w:rsid w:val="009639AB"/>
    <w:rsid w:val="00963E45"/>
    <w:rsid w:val="009650F8"/>
    <w:rsid w:val="00967A55"/>
    <w:rsid w:val="0097007C"/>
    <w:rsid w:val="009724D1"/>
    <w:rsid w:val="009734F7"/>
    <w:rsid w:val="0097357B"/>
    <w:rsid w:val="00977154"/>
    <w:rsid w:val="00980204"/>
    <w:rsid w:val="0098057C"/>
    <w:rsid w:val="0098131C"/>
    <w:rsid w:val="00985508"/>
    <w:rsid w:val="00985B54"/>
    <w:rsid w:val="0098666F"/>
    <w:rsid w:val="00987BC1"/>
    <w:rsid w:val="0099133F"/>
    <w:rsid w:val="00994119"/>
    <w:rsid w:val="0099502E"/>
    <w:rsid w:val="00995132"/>
    <w:rsid w:val="009963A1"/>
    <w:rsid w:val="00997264"/>
    <w:rsid w:val="009A0185"/>
    <w:rsid w:val="009A0B15"/>
    <w:rsid w:val="009A1019"/>
    <w:rsid w:val="009A19E3"/>
    <w:rsid w:val="009A2C10"/>
    <w:rsid w:val="009A39C5"/>
    <w:rsid w:val="009A3B11"/>
    <w:rsid w:val="009A5FB6"/>
    <w:rsid w:val="009A611D"/>
    <w:rsid w:val="009A651E"/>
    <w:rsid w:val="009A6CBC"/>
    <w:rsid w:val="009A6F36"/>
    <w:rsid w:val="009A7D61"/>
    <w:rsid w:val="009A7DF6"/>
    <w:rsid w:val="009B19D4"/>
    <w:rsid w:val="009B1A3A"/>
    <w:rsid w:val="009B1F83"/>
    <w:rsid w:val="009B3090"/>
    <w:rsid w:val="009B48AB"/>
    <w:rsid w:val="009B49D2"/>
    <w:rsid w:val="009B5C7F"/>
    <w:rsid w:val="009B61DA"/>
    <w:rsid w:val="009B6961"/>
    <w:rsid w:val="009C04CC"/>
    <w:rsid w:val="009C0518"/>
    <w:rsid w:val="009C082D"/>
    <w:rsid w:val="009C1253"/>
    <w:rsid w:val="009C1934"/>
    <w:rsid w:val="009C26A8"/>
    <w:rsid w:val="009C28FA"/>
    <w:rsid w:val="009C2D2E"/>
    <w:rsid w:val="009C3C0C"/>
    <w:rsid w:val="009C3E4F"/>
    <w:rsid w:val="009C43DB"/>
    <w:rsid w:val="009C4954"/>
    <w:rsid w:val="009C4F6B"/>
    <w:rsid w:val="009C50D5"/>
    <w:rsid w:val="009C5C7B"/>
    <w:rsid w:val="009C647B"/>
    <w:rsid w:val="009D0257"/>
    <w:rsid w:val="009D1170"/>
    <w:rsid w:val="009D1B25"/>
    <w:rsid w:val="009D3235"/>
    <w:rsid w:val="009D3948"/>
    <w:rsid w:val="009D3966"/>
    <w:rsid w:val="009D4104"/>
    <w:rsid w:val="009D5248"/>
    <w:rsid w:val="009E025E"/>
    <w:rsid w:val="009E025F"/>
    <w:rsid w:val="009E169F"/>
    <w:rsid w:val="009E2E5D"/>
    <w:rsid w:val="009E4606"/>
    <w:rsid w:val="009E5EAF"/>
    <w:rsid w:val="009F3463"/>
    <w:rsid w:val="009F3AC5"/>
    <w:rsid w:val="009F406E"/>
    <w:rsid w:val="009F4347"/>
    <w:rsid w:val="009F4C14"/>
    <w:rsid w:val="009F6AA9"/>
    <w:rsid w:val="009F761F"/>
    <w:rsid w:val="009F767E"/>
    <w:rsid w:val="00A040AE"/>
    <w:rsid w:val="00A04E65"/>
    <w:rsid w:val="00A059CF"/>
    <w:rsid w:val="00A06405"/>
    <w:rsid w:val="00A067E9"/>
    <w:rsid w:val="00A11499"/>
    <w:rsid w:val="00A13320"/>
    <w:rsid w:val="00A13869"/>
    <w:rsid w:val="00A14315"/>
    <w:rsid w:val="00A1464F"/>
    <w:rsid w:val="00A16658"/>
    <w:rsid w:val="00A173BC"/>
    <w:rsid w:val="00A17E6C"/>
    <w:rsid w:val="00A20173"/>
    <w:rsid w:val="00A206D9"/>
    <w:rsid w:val="00A20A6C"/>
    <w:rsid w:val="00A21706"/>
    <w:rsid w:val="00A219EA"/>
    <w:rsid w:val="00A21F35"/>
    <w:rsid w:val="00A23A8F"/>
    <w:rsid w:val="00A24523"/>
    <w:rsid w:val="00A2567D"/>
    <w:rsid w:val="00A25CD5"/>
    <w:rsid w:val="00A27B3F"/>
    <w:rsid w:val="00A27B78"/>
    <w:rsid w:val="00A30489"/>
    <w:rsid w:val="00A30BB4"/>
    <w:rsid w:val="00A31972"/>
    <w:rsid w:val="00A3310A"/>
    <w:rsid w:val="00A353C6"/>
    <w:rsid w:val="00A37CE3"/>
    <w:rsid w:val="00A4054D"/>
    <w:rsid w:val="00A41A2F"/>
    <w:rsid w:val="00A41EEB"/>
    <w:rsid w:val="00A42B17"/>
    <w:rsid w:val="00A42BC8"/>
    <w:rsid w:val="00A43256"/>
    <w:rsid w:val="00A50898"/>
    <w:rsid w:val="00A513F7"/>
    <w:rsid w:val="00A530A4"/>
    <w:rsid w:val="00A5378C"/>
    <w:rsid w:val="00A54F1B"/>
    <w:rsid w:val="00A56036"/>
    <w:rsid w:val="00A561D2"/>
    <w:rsid w:val="00A57946"/>
    <w:rsid w:val="00A57F95"/>
    <w:rsid w:val="00A6088F"/>
    <w:rsid w:val="00A61142"/>
    <w:rsid w:val="00A62831"/>
    <w:rsid w:val="00A6423A"/>
    <w:rsid w:val="00A6425D"/>
    <w:rsid w:val="00A64337"/>
    <w:rsid w:val="00A646D0"/>
    <w:rsid w:val="00A65657"/>
    <w:rsid w:val="00A659A9"/>
    <w:rsid w:val="00A6771C"/>
    <w:rsid w:val="00A67CA7"/>
    <w:rsid w:val="00A67E58"/>
    <w:rsid w:val="00A7157F"/>
    <w:rsid w:val="00A71D6C"/>
    <w:rsid w:val="00A808CA"/>
    <w:rsid w:val="00A80AAF"/>
    <w:rsid w:val="00A81C7E"/>
    <w:rsid w:val="00A820BB"/>
    <w:rsid w:val="00A82133"/>
    <w:rsid w:val="00A84E9B"/>
    <w:rsid w:val="00A87869"/>
    <w:rsid w:val="00A87BC5"/>
    <w:rsid w:val="00A921C5"/>
    <w:rsid w:val="00A92EB9"/>
    <w:rsid w:val="00A945F6"/>
    <w:rsid w:val="00A96710"/>
    <w:rsid w:val="00A96894"/>
    <w:rsid w:val="00A96A08"/>
    <w:rsid w:val="00A97DFD"/>
    <w:rsid w:val="00AA1FA3"/>
    <w:rsid w:val="00AA52B7"/>
    <w:rsid w:val="00AA6152"/>
    <w:rsid w:val="00AA7574"/>
    <w:rsid w:val="00AB047F"/>
    <w:rsid w:val="00AB085B"/>
    <w:rsid w:val="00AB0B1C"/>
    <w:rsid w:val="00AB2947"/>
    <w:rsid w:val="00AB34A4"/>
    <w:rsid w:val="00AB3582"/>
    <w:rsid w:val="00AB400A"/>
    <w:rsid w:val="00AB4ADA"/>
    <w:rsid w:val="00AB55A9"/>
    <w:rsid w:val="00AB716C"/>
    <w:rsid w:val="00AB77C7"/>
    <w:rsid w:val="00AC1A9A"/>
    <w:rsid w:val="00AC2022"/>
    <w:rsid w:val="00AC31CC"/>
    <w:rsid w:val="00AC37B0"/>
    <w:rsid w:val="00AC5412"/>
    <w:rsid w:val="00AC7CDC"/>
    <w:rsid w:val="00AC7FA2"/>
    <w:rsid w:val="00AD1D41"/>
    <w:rsid w:val="00AD2FF0"/>
    <w:rsid w:val="00AD3404"/>
    <w:rsid w:val="00AD37D5"/>
    <w:rsid w:val="00AD3CC3"/>
    <w:rsid w:val="00AD5BF5"/>
    <w:rsid w:val="00AD6243"/>
    <w:rsid w:val="00AD7CA5"/>
    <w:rsid w:val="00AE24C5"/>
    <w:rsid w:val="00AE291F"/>
    <w:rsid w:val="00AE323C"/>
    <w:rsid w:val="00AE33E7"/>
    <w:rsid w:val="00AE3FA9"/>
    <w:rsid w:val="00AE5158"/>
    <w:rsid w:val="00AE5296"/>
    <w:rsid w:val="00AE5B8B"/>
    <w:rsid w:val="00AE5FD1"/>
    <w:rsid w:val="00AE65BE"/>
    <w:rsid w:val="00AE73CF"/>
    <w:rsid w:val="00AE79EF"/>
    <w:rsid w:val="00AF1417"/>
    <w:rsid w:val="00AF15D5"/>
    <w:rsid w:val="00AF173E"/>
    <w:rsid w:val="00AF2BA4"/>
    <w:rsid w:val="00AF4268"/>
    <w:rsid w:val="00AF51BA"/>
    <w:rsid w:val="00AF57B9"/>
    <w:rsid w:val="00AF680E"/>
    <w:rsid w:val="00AF74C0"/>
    <w:rsid w:val="00AF7E41"/>
    <w:rsid w:val="00B004DE"/>
    <w:rsid w:val="00B00944"/>
    <w:rsid w:val="00B01079"/>
    <w:rsid w:val="00B02ABC"/>
    <w:rsid w:val="00B04BBD"/>
    <w:rsid w:val="00B064E0"/>
    <w:rsid w:val="00B068D7"/>
    <w:rsid w:val="00B0721C"/>
    <w:rsid w:val="00B11BB6"/>
    <w:rsid w:val="00B1227F"/>
    <w:rsid w:val="00B14922"/>
    <w:rsid w:val="00B23D11"/>
    <w:rsid w:val="00B24389"/>
    <w:rsid w:val="00B24BAD"/>
    <w:rsid w:val="00B24DBC"/>
    <w:rsid w:val="00B260DD"/>
    <w:rsid w:val="00B26230"/>
    <w:rsid w:val="00B2682C"/>
    <w:rsid w:val="00B271C5"/>
    <w:rsid w:val="00B277B6"/>
    <w:rsid w:val="00B30254"/>
    <w:rsid w:val="00B30E76"/>
    <w:rsid w:val="00B30EB4"/>
    <w:rsid w:val="00B31030"/>
    <w:rsid w:val="00B313F9"/>
    <w:rsid w:val="00B335DC"/>
    <w:rsid w:val="00B35D54"/>
    <w:rsid w:val="00B36CC8"/>
    <w:rsid w:val="00B371C6"/>
    <w:rsid w:val="00B3758E"/>
    <w:rsid w:val="00B379B5"/>
    <w:rsid w:val="00B37AAE"/>
    <w:rsid w:val="00B40732"/>
    <w:rsid w:val="00B40F6D"/>
    <w:rsid w:val="00B420B6"/>
    <w:rsid w:val="00B425C9"/>
    <w:rsid w:val="00B439CA"/>
    <w:rsid w:val="00B44CF3"/>
    <w:rsid w:val="00B47A07"/>
    <w:rsid w:val="00B507C3"/>
    <w:rsid w:val="00B51772"/>
    <w:rsid w:val="00B523F6"/>
    <w:rsid w:val="00B526A9"/>
    <w:rsid w:val="00B5293D"/>
    <w:rsid w:val="00B53746"/>
    <w:rsid w:val="00B54222"/>
    <w:rsid w:val="00B54B72"/>
    <w:rsid w:val="00B57491"/>
    <w:rsid w:val="00B60711"/>
    <w:rsid w:val="00B608ED"/>
    <w:rsid w:val="00B61150"/>
    <w:rsid w:val="00B612B3"/>
    <w:rsid w:val="00B61FD7"/>
    <w:rsid w:val="00B62A04"/>
    <w:rsid w:val="00B6317F"/>
    <w:rsid w:val="00B65FD0"/>
    <w:rsid w:val="00B66567"/>
    <w:rsid w:val="00B66BBE"/>
    <w:rsid w:val="00B707E6"/>
    <w:rsid w:val="00B70C91"/>
    <w:rsid w:val="00B72402"/>
    <w:rsid w:val="00B7242F"/>
    <w:rsid w:val="00B72B57"/>
    <w:rsid w:val="00B73B54"/>
    <w:rsid w:val="00B7607C"/>
    <w:rsid w:val="00B76E07"/>
    <w:rsid w:val="00B77776"/>
    <w:rsid w:val="00B80565"/>
    <w:rsid w:val="00B8188B"/>
    <w:rsid w:val="00B82894"/>
    <w:rsid w:val="00B82EC4"/>
    <w:rsid w:val="00B82EC5"/>
    <w:rsid w:val="00B84A2E"/>
    <w:rsid w:val="00B84F3A"/>
    <w:rsid w:val="00B8734B"/>
    <w:rsid w:val="00B875DD"/>
    <w:rsid w:val="00B90334"/>
    <w:rsid w:val="00B9488D"/>
    <w:rsid w:val="00B95E2C"/>
    <w:rsid w:val="00B9642F"/>
    <w:rsid w:val="00B971D0"/>
    <w:rsid w:val="00BA16DB"/>
    <w:rsid w:val="00BA34A1"/>
    <w:rsid w:val="00BA5B63"/>
    <w:rsid w:val="00BA6733"/>
    <w:rsid w:val="00BA6A02"/>
    <w:rsid w:val="00BA7439"/>
    <w:rsid w:val="00BA7AF3"/>
    <w:rsid w:val="00BA7E18"/>
    <w:rsid w:val="00BA7F14"/>
    <w:rsid w:val="00BB059D"/>
    <w:rsid w:val="00BB1398"/>
    <w:rsid w:val="00BB31DB"/>
    <w:rsid w:val="00BB368F"/>
    <w:rsid w:val="00BB3A1B"/>
    <w:rsid w:val="00BC1746"/>
    <w:rsid w:val="00BC2D0F"/>
    <w:rsid w:val="00BC326C"/>
    <w:rsid w:val="00BC34C5"/>
    <w:rsid w:val="00BC40BE"/>
    <w:rsid w:val="00BC40D5"/>
    <w:rsid w:val="00BC4BF1"/>
    <w:rsid w:val="00BC5963"/>
    <w:rsid w:val="00BC5F64"/>
    <w:rsid w:val="00BC6518"/>
    <w:rsid w:val="00BC7235"/>
    <w:rsid w:val="00BD0321"/>
    <w:rsid w:val="00BD05D2"/>
    <w:rsid w:val="00BD0B6F"/>
    <w:rsid w:val="00BD2352"/>
    <w:rsid w:val="00BD2977"/>
    <w:rsid w:val="00BD2D44"/>
    <w:rsid w:val="00BD305A"/>
    <w:rsid w:val="00BD3E6F"/>
    <w:rsid w:val="00BD442B"/>
    <w:rsid w:val="00BD668B"/>
    <w:rsid w:val="00BD6FAB"/>
    <w:rsid w:val="00BD7636"/>
    <w:rsid w:val="00BE0368"/>
    <w:rsid w:val="00BE087B"/>
    <w:rsid w:val="00BE10FE"/>
    <w:rsid w:val="00BE2DDD"/>
    <w:rsid w:val="00BE5224"/>
    <w:rsid w:val="00BE6AAF"/>
    <w:rsid w:val="00BE6CD9"/>
    <w:rsid w:val="00BF0471"/>
    <w:rsid w:val="00BF0C6F"/>
    <w:rsid w:val="00BF141F"/>
    <w:rsid w:val="00BF16DB"/>
    <w:rsid w:val="00BF5518"/>
    <w:rsid w:val="00C00989"/>
    <w:rsid w:val="00C034DB"/>
    <w:rsid w:val="00C0398E"/>
    <w:rsid w:val="00C055CF"/>
    <w:rsid w:val="00C05E6F"/>
    <w:rsid w:val="00C076FB"/>
    <w:rsid w:val="00C11F1E"/>
    <w:rsid w:val="00C14825"/>
    <w:rsid w:val="00C14A82"/>
    <w:rsid w:val="00C14BB3"/>
    <w:rsid w:val="00C15C91"/>
    <w:rsid w:val="00C17483"/>
    <w:rsid w:val="00C22BB2"/>
    <w:rsid w:val="00C236A6"/>
    <w:rsid w:val="00C24793"/>
    <w:rsid w:val="00C25F49"/>
    <w:rsid w:val="00C268D7"/>
    <w:rsid w:val="00C30CCA"/>
    <w:rsid w:val="00C30D4E"/>
    <w:rsid w:val="00C30EEE"/>
    <w:rsid w:val="00C31BD5"/>
    <w:rsid w:val="00C31CA9"/>
    <w:rsid w:val="00C31D6B"/>
    <w:rsid w:val="00C35252"/>
    <w:rsid w:val="00C378B8"/>
    <w:rsid w:val="00C37E5D"/>
    <w:rsid w:val="00C40AB3"/>
    <w:rsid w:val="00C42298"/>
    <w:rsid w:val="00C455CA"/>
    <w:rsid w:val="00C45AE9"/>
    <w:rsid w:val="00C468A5"/>
    <w:rsid w:val="00C468AA"/>
    <w:rsid w:val="00C500F1"/>
    <w:rsid w:val="00C5067C"/>
    <w:rsid w:val="00C51DA1"/>
    <w:rsid w:val="00C51FB1"/>
    <w:rsid w:val="00C53118"/>
    <w:rsid w:val="00C53AC1"/>
    <w:rsid w:val="00C541EB"/>
    <w:rsid w:val="00C55278"/>
    <w:rsid w:val="00C55B2B"/>
    <w:rsid w:val="00C56AC5"/>
    <w:rsid w:val="00C57DE7"/>
    <w:rsid w:val="00C607BF"/>
    <w:rsid w:val="00C62C77"/>
    <w:rsid w:val="00C65F9A"/>
    <w:rsid w:val="00C660CC"/>
    <w:rsid w:val="00C66F14"/>
    <w:rsid w:val="00C6756F"/>
    <w:rsid w:val="00C7027A"/>
    <w:rsid w:val="00C704C6"/>
    <w:rsid w:val="00C70EEB"/>
    <w:rsid w:val="00C7140A"/>
    <w:rsid w:val="00C7212E"/>
    <w:rsid w:val="00C73A8F"/>
    <w:rsid w:val="00C73F5A"/>
    <w:rsid w:val="00C74051"/>
    <w:rsid w:val="00C775DA"/>
    <w:rsid w:val="00C778CB"/>
    <w:rsid w:val="00C80691"/>
    <w:rsid w:val="00C82AEB"/>
    <w:rsid w:val="00C833D1"/>
    <w:rsid w:val="00C8340E"/>
    <w:rsid w:val="00C8429B"/>
    <w:rsid w:val="00C848A7"/>
    <w:rsid w:val="00C85D1F"/>
    <w:rsid w:val="00C86337"/>
    <w:rsid w:val="00C86582"/>
    <w:rsid w:val="00C8660B"/>
    <w:rsid w:val="00C867A7"/>
    <w:rsid w:val="00C86B63"/>
    <w:rsid w:val="00C90706"/>
    <w:rsid w:val="00C91156"/>
    <w:rsid w:val="00C93529"/>
    <w:rsid w:val="00C935F3"/>
    <w:rsid w:val="00C93FC9"/>
    <w:rsid w:val="00C94874"/>
    <w:rsid w:val="00C94C84"/>
    <w:rsid w:val="00C94EAA"/>
    <w:rsid w:val="00C952F6"/>
    <w:rsid w:val="00C95BDC"/>
    <w:rsid w:val="00C95E91"/>
    <w:rsid w:val="00C960B2"/>
    <w:rsid w:val="00C963AB"/>
    <w:rsid w:val="00C97390"/>
    <w:rsid w:val="00C97580"/>
    <w:rsid w:val="00CA12B1"/>
    <w:rsid w:val="00CA145C"/>
    <w:rsid w:val="00CA17F2"/>
    <w:rsid w:val="00CA2E40"/>
    <w:rsid w:val="00CA2F35"/>
    <w:rsid w:val="00CA3180"/>
    <w:rsid w:val="00CA493C"/>
    <w:rsid w:val="00CA4ED6"/>
    <w:rsid w:val="00CA533B"/>
    <w:rsid w:val="00CA689E"/>
    <w:rsid w:val="00CA7C03"/>
    <w:rsid w:val="00CB0A98"/>
    <w:rsid w:val="00CB17B1"/>
    <w:rsid w:val="00CB322F"/>
    <w:rsid w:val="00CB337B"/>
    <w:rsid w:val="00CB5E50"/>
    <w:rsid w:val="00CB5EB8"/>
    <w:rsid w:val="00CB635B"/>
    <w:rsid w:val="00CB7246"/>
    <w:rsid w:val="00CC040A"/>
    <w:rsid w:val="00CC0CB6"/>
    <w:rsid w:val="00CC1293"/>
    <w:rsid w:val="00CC2284"/>
    <w:rsid w:val="00CC3021"/>
    <w:rsid w:val="00CC3FD1"/>
    <w:rsid w:val="00CC6996"/>
    <w:rsid w:val="00CD0B87"/>
    <w:rsid w:val="00CD138D"/>
    <w:rsid w:val="00CD1448"/>
    <w:rsid w:val="00CD2425"/>
    <w:rsid w:val="00CD2677"/>
    <w:rsid w:val="00CD372E"/>
    <w:rsid w:val="00CD475C"/>
    <w:rsid w:val="00CD4A59"/>
    <w:rsid w:val="00CD6117"/>
    <w:rsid w:val="00CD67C5"/>
    <w:rsid w:val="00CD6D31"/>
    <w:rsid w:val="00CD7FE1"/>
    <w:rsid w:val="00CE1429"/>
    <w:rsid w:val="00CE1DD0"/>
    <w:rsid w:val="00CE3997"/>
    <w:rsid w:val="00CE4032"/>
    <w:rsid w:val="00CE46B7"/>
    <w:rsid w:val="00CE4F37"/>
    <w:rsid w:val="00CE5301"/>
    <w:rsid w:val="00CE7280"/>
    <w:rsid w:val="00CE7A2E"/>
    <w:rsid w:val="00CF1227"/>
    <w:rsid w:val="00CF2525"/>
    <w:rsid w:val="00CF2EF9"/>
    <w:rsid w:val="00CF36EC"/>
    <w:rsid w:val="00CF43D9"/>
    <w:rsid w:val="00CF4C70"/>
    <w:rsid w:val="00CF5CA7"/>
    <w:rsid w:val="00D007A3"/>
    <w:rsid w:val="00D00BAB"/>
    <w:rsid w:val="00D00FA7"/>
    <w:rsid w:val="00D01D65"/>
    <w:rsid w:val="00D030DF"/>
    <w:rsid w:val="00D0350D"/>
    <w:rsid w:val="00D0379E"/>
    <w:rsid w:val="00D044D5"/>
    <w:rsid w:val="00D073C2"/>
    <w:rsid w:val="00D075F5"/>
    <w:rsid w:val="00D07671"/>
    <w:rsid w:val="00D07806"/>
    <w:rsid w:val="00D13765"/>
    <w:rsid w:val="00D13BD4"/>
    <w:rsid w:val="00D1502C"/>
    <w:rsid w:val="00D152E1"/>
    <w:rsid w:val="00D15648"/>
    <w:rsid w:val="00D167EE"/>
    <w:rsid w:val="00D178CE"/>
    <w:rsid w:val="00D21A2B"/>
    <w:rsid w:val="00D22E2B"/>
    <w:rsid w:val="00D22FDC"/>
    <w:rsid w:val="00D24133"/>
    <w:rsid w:val="00D26C98"/>
    <w:rsid w:val="00D27687"/>
    <w:rsid w:val="00D276D2"/>
    <w:rsid w:val="00D32768"/>
    <w:rsid w:val="00D32815"/>
    <w:rsid w:val="00D32D44"/>
    <w:rsid w:val="00D333A3"/>
    <w:rsid w:val="00D33D22"/>
    <w:rsid w:val="00D34EB4"/>
    <w:rsid w:val="00D3565D"/>
    <w:rsid w:val="00D35B38"/>
    <w:rsid w:val="00D37B8B"/>
    <w:rsid w:val="00D40A92"/>
    <w:rsid w:val="00D40E8C"/>
    <w:rsid w:val="00D42423"/>
    <w:rsid w:val="00D4537B"/>
    <w:rsid w:val="00D4544C"/>
    <w:rsid w:val="00D47FC2"/>
    <w:rsid w:val="00D50366"/>
    <w:rsid w:val="00D50C8C"/>
    <w:rsid w:val="00D510F8"/>
    <w:rsid w:val="00D51BC8"/>
    <w:rsid w:val="00D51D7F"/>
    <w:rsid w:val="00D53225"/>
    <w:rsid w:val="00D54E0E"/>
    <w:rsid w:val="00D55A1D"/>
    <w:rsid w:val="00D56848"/>
    <w:rsid w:val="00D57970"/>
    <w:rsid w:val="00D6081A"/>
    <w:rsid w:val="00D61873"/>
    <w:rsid w:val="00D62695"/>
    <w:rsid w:val="00D6299A"/>
    <w:rsid w:val="00D62CF2"/>
    <w:rsid w:val="00D63171"/>
    <w:rsid w:val="00D6658C"/>
    <w:rsid w:val="00D66951"/>
    <w:rsid w:val="00D669E1"/>
    <w:rsid w:val="00D70394"/>
    <w:rsid w:val="00D7102C"/>
    <w:rsid w:val="00D71789"/>
    <w:rsid w:val="00D75205"/>
    <w:rsid w:val="00D76397"/>
    <w:rsid w:val="00D76784"/>
    <w:rsid w:val="00D77B68"/>
    <w:rsid w:val="00D802DA"/>
    <w:rsid w:val="00D808FB"/>
    <w:rsid w:val="00D80ECE"/>
    <w:rsid w:val="00D81116"/>
    <w:rsid w:val="00D81D5E"/>
    <w:rsid w:val="00D8387A"/>
    <w:rsid w:val="00D85D23"/>
    <w:rsid w:val="00D85EB7"/>
    <w:rsid w:val="00D85FD2"/>
    <w:rsid w:val="00D9204E"/>
    <w:rsid w:val="00D930EF"/>
    <w:rsid w:val="00D94674"/>
    <w:rsid w:val="00D95F0B"/>
    <w:rsid w:val="00D96353"/>
    <w:rsid w:val="00D96CB8"/>
    <w:rsid w:val="00D97A32"/>
    <w:rsid w:val="00DA2CF0"/>
    <w:rsid w:val="00DA31B9"/>
    <w:rsid w:val="00DA3FE6"/>
    <w:rsid w:val="00DA48EE"/>
    <w:rsid w:val="00DA5375"/>
    <w:rsid w:val="00DA6C4F"/>
    <w:rsid w:val="00DB0CE0"/>
    <w:rsid w:val="00DB28C1"/>
    <w:rsid w:val="00DB3A7C"/>
    <w:rsid w:val="00DB3CA4"/>
    <w:rsid w:val="00DB76D5"/>
    <w:rsid w:val="00DC0123"/>
    <w:rsid w:val="00DC311D"/>
    <w:rsid w:val="00DC3226"/>
    <w:rsid w:val="00DC3C5A"/>
    <w:rsid w:val="00DC469D"/>
    <w:rsid w:val="00DD267F"/>
    <w:rsid w:val="00DD2CCD"/>
    <w:rsid w:val="00DD3858"/>
    <w:rsid w:val="00DD3A50"/>
    <w:rsid w:val="00DD3D2F"/>
    <w:rsid w:val="00DD40F2"/>
    <w:rsid w:val="00DD4A0A"/>
    <w:rsid w:val="00DD4EF3"/>
    <w:rsid w:val="00DD59E0"/>
    <w:rsid w:val="00DD5E70"/>
    <w:rsid w:val="00DD6C2E"/>
    <w:rsid w:val="00DD6CCE"/>
    <w:rsid w:val="00DE025B"/>
    <w:rsid w:val="00DE1E02"/>
    <w:rsid w:val="00DE531E"/>
    <w:rsid w:val="00DE637C"/>
    <w:rsid w:val="00DE70C1"/>
    <w:rsid w:val="00DE7C39"/>
    <w:rsid w:val="00DF078A"/>
    <w:rsid w:val="00DF3EBA"/>
    <w:rsid w:val="00DF3FDB"/>
    <w:rsid w:val="00DF48EC"/>
    <w:rsid w:val="00DF4D8E"/>
    <w:rsid w:val="00DF51E2"/>
    <w:rsid w:val="00DF5327"/>
    <w:rsid w:val="00DF64D9"/>
    <w:rsid w:val="00DF7016"/>
    <w:rsid w:val="00E0086A"/>
    <w:rsid w:val="00E00A04"/>
    <w:rsid w:val="00E0111A"/>
    <w:rsid w:val="00E01BA5"/>
    <w:rsid w:val="00E031DC"/>
    <w:rsid w:val="00E03279"/>
    <w:rsid w:val="00E04DC5"/>
    <w:rsid w:val="00E0783B"/>
    <w:rsid w:val="00E11F3C"/>
    <w:rsid w:val="00E13806"/>
    <w:rsid w:val="00E163EB"/>
    <w:rsid w:val="00E1790D"/>
    <w:rsid w:val="00E22ACC"/>
    <w:rsid w:val="00E26203"/>
    <w:rsid w:val="00E27676"/>
    <w:rsid w:val="00E30607"/>
    <w:rsid w:val="00E31493"/>
    <w:rsid w:val="00E32073"/>
    <w:rsid w:val="00E34AEB"/>
    <w:rsid w:val="00E34FC8"/>
    <w:rsid w:val="00E375EC"/>
    <w:rsid w:val="00E4095B"/>
    <w:rsid w:val="00E40F9D"/>
    <w:rsid w:val="00E428FD"/>
    <w:rsid w:val="00E45611"/>
    <w:rsid w:val="00E47119"/>
    <w:rsid w:val="00E477B0"/>
    <w:rsid w:val="00E47FC4"/>
    <w:rsid w:val="00E509B8"/>
    <w:rsid w:val="00E5258D"/>
    <w:rsid w:val="00E52E9E"/>
    <w:rsid w:val="00E55F00"/>
    <w:rsid w:val="00E60D44"/>
    <w:rsid w:val="00E618B0"/>
    <w:rsid w:val="00E6195A"/>
    <w:rsid w:val="00E6382E"/>
    <w:rsid w:val="00E63A12"/>
    <w:rsid w:val="00E63A89"/>
    <w:rsid w:val="00E6575D"/>
    <w:rsid w:val="00E67E38"/>
    <w:rsid w:val="00E707F3"/>
    <w:rsid w:val="00E707F5"/>
    <w:rsid w:val="00E714F3"/>
    <w:rsid w:val="00E728C5"/>
    <w:rsid w:val="00E740A2"/>
    <w:rsid w:val="00E76744"/>
    <w:rsid w:val="00E77894"/>
    <w:rsid w:val="00E77BB6"/>
    <w:rsid w:val="00E77BFA"/>
    <w:rsid w:val="00E803CF"/>
    <w:rsid w:val="00E8092A"/>
    <w:rsid w:val="00E81F74"/>
    <w:rsid w:val="00E82025"/>
    <w:rsid w:val="00E83402"/>
    <w:rsid w:val="00E842A5"/>
    <w:rsid w:val="00E864E7"/>
    <w:rsid w:val="00E87BE8"/>
    <w:rsid w:val="00E87CEE"/>
    <w:rsid w:val="00E87D12"/>
    <w:rsid w:val="00E87F5A"/>
    <w:rsid w:val="00E93F56"/>
    <w:rsid w:val="00E94136"/>
    <w:rsid w:val="00E94B90"/>
    <w:rsid w:val="00E94BC9"/>
    <w:rsid w:val="00E95043"/>
    <w:rsid w:val="00E95044"/>
    <w:rsid w:val="00E9588D"/>
    <w:rsid w:val="00E9686F"/>
    <w:rsid w:val="00E970F3"/>
    <w:rsid w:val="00E97B29"/>
    <w:rsid w:val="00E97F16"/>
    <w:rsid w:val="00EA4B71"/>
    <w:rsid w:val="00EA4CF1"/>
    <w:rsid w:val="00EA5F4A"/>
    <w:rsid w:val="00EA6F63"/>
    <w:rsid w:val="00EA7659"/>
    <w:rsid w:val="00EA7869"/>
    <w:rsid w:val="00EA7B5E"/>
    <w:rsid w:val="00EA7C41"/>
    <w:rsid w:val="00EB0BEC"/>
    <w:rsid w:val="00EB26A2"/>
    <w:rsid w:val="00EB2AD6"/>
    <w:rsid w:val="00EB3BD0"/>
    <w:rsid w:val="00EB3D66"/>
    <w:rsid w:val="00EB40F1"/>
    <w:rsid w:val="00EB4711"/>
    <w:rsid w:val="00EB6E5B"/>
    <w:rsid w:val="00EC0B7E"/>
    <w:rsid w:val="00EC1476"/>
    <w:rsid w:val="00EC1DA8"/>
    <w:rsid w:val="00EC1F33"/>
    <w:rsid w:val="00EC2ED6"/>
    <w:rsid w:val="00EC4309"/>
    <w:rsid w:val="00EC4CBB"/>
    <w:rsid w:val="00EC5296"/>
    <w:rsid w:val="00EC5E5C"/>
    <w:rsid w:val="00EC6F4B"/>
    <w:rsid w:val="00ED061E"/>
    <w:rsid w:val="00ED0821"/>
    <w:rsid w:val="00ED265E"/>
    <w:rsid w:val="00ED26B0"/>
    <w:rsid w:val="00ED26E3"/>
    <w:rsid w:val="00ED294D"/>
    <w:rsid w:val="00ED2B7D"/>
    <w:rsid w:val="00ED3689"/>
    <w:rsid w:val="00ED4F39"/>
    <w:rsid w:val="00ED5738"/>
    <w:rsid w:val="00ED5C1D"/>
    <w:rsid w:val="00ED5E37"/>
    <w:rsid w:val="00ED6264"/>
    <w:rsid w:val="00EE1869"/>
    <w:rsid w:val="00EE26EC"/>
    <w:rsid w:val="00EE3B71"/>
    <w:rsid w:val="00EE3CA7"/>
    <w:rsid w:val="00EE3D99"/>
    <w:rsid w:val="00EE5324"/>
    <w:rsid w:val="00EE6EA9"/>
    <w:rsid w:val="00EE72D9"/>
    <w:rsid w:val="00EE79B0"/>
    <w:rsid w:val="00EE7BCB"/>
    <w:rsid w:val="00EE7D70"/>
    <w:rsid w:val="00EF12D3"/>
    <w:rsid w:val="00EF148A"/>
    <w:rsid w:val="00EF23C2"/>
    <w:rsid w:val="00EF2566"/>
    <w:rsid w:val="00EF399F"/>
    <w:rsid w:val="00EF41C3"/>
    <w:rsid w:val="00EF44B9"/>
    <w:rsid w:val="00EF47E2"/>
    <w:rsid w:val="00EF7DC0"/>
    <w:rsid w:val="00F004C1"/>
    <w:rsid w:val="00F0081C"/>
    <w:rsid w:val="00F00AB8"/>
    <w:rsid w:val="00F0350B"/>
    <w:rsid w:val="00F037F4"/>
    <w:rsid w:val="00F04144"/>
    <w:rsid w:val="00F0481C"/>
    <w:rsid w:val="00F060EF"/>
    <w:rsid w:val="00F074FE"/>
    <w:rsid w:val="00F07B5C"/>
    <w:rsid w:val="00F07E18"/>
    <w:rsid w:val="00F12604"/>
    <w:rsid w:val="00F128A1"/>
    <w:rsid w:val="00F12D3E"/>
    <w:rsid w:val="00F155FC"/>
    <w:rsid w:val="00F161A4"/>
    <w:rsid w:val="00F163E7"/>
    <w:rsid w:val="00F1679E"/>
    <w:rsid w:val="00F17AAB"/>
    <w:rsid w:val="00F2210A"/>
    <w:rsid w:val="00F22606"/>
    <w:rsid w:val="00F2293A"/>
    <w:rsid w:val="00F22DCB"/>
    <w:rsid w:val="00F2354D"/>
    <w:rsid w:val="00F25A4E"/>
    <w:rsid w:val="00F27B99"/>
    <w:rsid w:val="00F30042"/>
    <w:rsid w:val="00F30B78"/>
    <w:rsid w:val="00F3134C"/>
    <w:rsid w:val="00F329D0"/>
    <w:rsid w:val="00F32D6F"/>
    <w:rsid w:val="00F33DA3"/>
    <w:rsid w:val="00F3401A"/>
    <w:rsid w:val="00F36673"/>
    <w:rsid w:val="00F375AE"/>
    <w:rsid w:val="00F37E93"/>
    <w:rsid w:val="00F40FAC"/>
    <w:rsid w:val="00F42096"/>
    <w:rsid w:val="00F432EB"/>
    <w:rsid w:val="00F44967"/>
    <w:rsid w:val="00F47C8C"/>
    <w:rsid w:val="00F47CF6"/>
    <w:rsid w:val="00F50DEE"/>
    <w:rsid w:val="00F51889"/>
    <w:rsid w:val="00F5272D"/>
    <w:rsid w:val="00F5372D"/>
    <w:rsid w:val="00F54713"/>
    <w:rsid w:val="00F54F29"/>
    <w:rsid w:val="00F565DD"/>
    <w:rsid w:val="00F56635"/>
    <w:rsid w:val="00F567C9"/>
    <w:rsid w:val="00F56CEB"/>
    <w:rsid w:val="00F56E54"/>
    <w:rsid w:val="00F614EE"/>
    <w:rsid w:val="00F646B9"/>
    <w:rsid w:val="00F65FFB"/>
    <w:rsid w:val="00F662D7"/>
    <w:rsid w:val="00F66A90"/>
    <w:rsid w:val="00F67C3E"/>
    <w:rsid w:val="00F70A10"/>
    <w:rsid w:val="00F70D3B"/>
    <w:rsid w:val="00F72D9B"/>
    <w:rsid w:val="00F73850"/>
    <w:rsid w:val="00F73B6F"/>
    <w:rsid w:val="00F73B85"/>
    <w:rsid w:val="00F73C6E"/>
    <w:rsid w:val="00F747CB"/>
    <w:rsid w:val="00F74EBA"/>
    <w:rsid w:val="00F74FD0"/>
    <w:rsid w:val="00F75383"/>
    <w:rsid w:val="00F755A8"/>
    <w:rsid w:val="00F76635"/>
    <w:rsid w:val="00F767A1"/>
    <w:rsid w:val="00F773C7"/>
    <w:rsid w:val="00F8007A"/>
    <w:rsid w:val="00F81611"/>
    <w:rsid w:val="00F81E27"/>
    <w:rsid w:val="00F83234"/>
    <w:rsid w:val="00F83D6B"/>
    <w:rsid w:val="00F85FD4"/>
    <w:rsid w:val="00F86016"/>
    <w:rsid w:val="00F86619"/>
    <w:rsid w:val="00F87DD6"/>
    <w:rsid w:val="00F9210A"/>
    <w:rsid w:val="00F928E8"/>
    <w:rsid w:val="00F92DCE"/>
    <w:rsid w:val="00F95899"/>
    <w:rsid w:val="00F95983"/>
    <w:rsid w:val="00F96651"/>
    <w:rsid w:val="00FA1237"/>
    <w:rsid w:val="00FA17D1"/>
    <w:rsid w:val="00FA23C4"/>
    <w:rsid w:val="00FA30E9"/>
    <w:rsid w:val="00FA32BC"/>
    <w:rsid w:val="00FA448B"/>
    <w:rsid w:val="00FA4D9D"/>
    <w:rsid w:val="00FA5277"/>
    <w:rsid w:val="00FA6FA8"/>
    <w:rsid w:val="00FB00EF"/>
    <w:rsid w:val="00FB2215"/>
    <w:rsid w:val="00FB2DFD"/>
    <w:rsid w:val="00FB3C3B"/>
    <w:rsid w:val="00FB4069"/>
    <w:rsid w:val="00FB542E"/>
    <w:rsid w:val="00FB6AD7"/>
    <w:rsid w:val="00FB6E98"/>
    <w:rsid w:val="00FC0022"/>
    <w:rsid w:val="00FC0DE0"/>
    <w:rsid w:val="00FC143B"/>
    <w:rsid w:val="00FC182A"/>
    <w:rsid w:val="00FC2A73"/>
    <w:rsid w:val="00FC4D86"/>
    <w:rsid w:val="00FC603F"/>
    <w:rsid w:val="00FC63BD"/>
    <w:rsid w:val="00FD0E7D"/>
    <w:rsid w:val="00FD23A9"/>
    <w:rsid w:val="00FD2DBF"/>
    <w:rsid w:val="00FD390A"/>
    <w:rsid w:val="00FD4EEF"/>
    <w:rsid w:val="00FD5B6C"/>
    <w:rsid w:val="00FD6A3E"/>
    <w:rsid w:val="00FD7E1D"/>
    <w:rsid w:val="00FE082E"/>
    <w:rsid w:val="00FE220D"/>
    <w:rsid w:val="00FE230F"/>
    <w:rsid w:val="00FE2CB6"/>
    <w:rsid w:val="00FE34D6"/>
    <w:rsid w:val="00FE3A0F"/>
    <w:rsid w:val="00FE45F0"/>
    <w:rsid w:val="00FE57A1"/>
    <w:rsid w:val="00FE57E7"/>
    <w:rsid w:val="00FE6493"/>
    <w:rsid w:val="00FE7474"/>
    <w:rsid w:val="00FF0EBD"/>
    <w:rsid w:val="00FF134B"/>
    <w:rsid w:val="00FF1BD9"/>
    <w:rsid w:val="00FF2869"/>
    <w:rsid w:val="00FF427C"/>
    <w:rsid w:val="00FF59EB"/>
    <w:rsid w:val="00FF6045"/>
    <w:rsid w:val="00FF6676"/>
    <w:rsid w:val="00FF7368"/>
    <w:rsid w:val="00FF74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07E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07E1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F07E1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87</Words>
  <Characters>2134</Characters>
  <Application>Microsoft Office Word</Application>
  <DocSecurity>0</DocSecurity>
  <Lines>17</Lines>
  <Paragraphs>5</Paragraphs>
  <ScaleCrop>false</ScaleCrop>
  <Company>AC©</Company>
  <LinksUpToDate>false</LinksUpToDate>
  <CharactersWithSpaces>2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1</cp:revision>
  <cp:lastPrinted>2013-01-29T11:11:00Z</cp:lastPrinted>
  <dcterms:created xsi:type="dcterms:W3CDTF">2013-01-29T11:02:00Z</dcterms:created>
  <dcterms:modified xsi:type="dcterms:W3CDTF">2013-01-29T11:12:00Z</dcterms:modified>
</cp:coreProperties>
</file>